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801CA9B"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据比达发布的</w:t>
      </w:r>
      <w:r w:rsidR="00A928F6">
        <w:rPr>
          <w:rFonts w:hint="eastAsia"/>
        </w:rPr>
        <w:t>2</w:t>
      </w:r>
      <w:r w:rsidR="00A928F6">
        <w:t>021</w:t>
      </w:r>
      <w:r w:rsidR="00A928F6">
        <w:t>年</w:t>
      </w:r>
      <w:r w:rsidR="00A928F6">
        <w:rPr>
          <w:rFonts w:hint="eastAsia"/>
        </w:rPr>
        <w:t>4</w:t>
      </w:r>
      <w:r w:rsidR="00A928F6">
        <w:rPr>
          <w:rFonts w:hint="eastAsia"/>
        </w:rPr>
        <w:t>月全国地图导航</w:t>
      </w:r>
      <w:r w:rsidR="00A928F6">
        <w:rPr>
          <w:rFonts w:hint="eastAsia"/>
        </w:rPr>
        <w:t>APP</w:t>
      </w:r>
      <w:r w:rsidR="00A928F6">
        <w:t xml:space="preserve"> TOP10</w:t>
      </w:r>
      <w:r w:rsidR="00A928F6">
        <w:t>排行显示，高德地图</w:t>
      </w:r>
      <w:r w:rsidR="00A928F6">
        <w:rPr>
          <w:rFonts w:hint="eastAsia"/>
        </w:rPr>
        <w:t>4</w:t>
      </w:r>
      <w:r w:rsidR="00A928F6">
        <w:rPr>
          <w:rFonts w:hint="eastAsia"/>
        </w:rPr>
        <w:t>月活跃用户高居第一，达到</w:t>
      </w:r>
      <w:r w:rsidR="00A928F6" w:rsidRPr="00A928F6">
        <w:rPr>
          <w:rFonts w:hint="eastAsia"/>
        </w:rPr>
        <w:t>47748.9</w:t>
      </w:r>
      <w:r w:rsidR="00A928F6" w:rsidRPr="00A928F6">
        <w:rPr>
          <w:rFonts w:hint="eastAsia"/>
        </w:rPr>
        <w:t>万人</w:t>
      </w:r>
      <w:r w:rsidR="00A928F6">
        <w:rPr>
          <w:rFonts w:hint="eastAsia"/>
        </w:rPr>
        <w:t>，而排名第二的百度地图活跃用户也达到了</w:t>
      </w:r>
      <w:r w:rsidR="00A928F6" w:rsidRPr="00A928F6">
        <w:rPr>
          <w:rFonts w:hint="eastAsia"/>
        </w:rPr>
        <w:t>38912.6</w:t>
      </w:r>
      <w:r w:rsidR="00A928F6" w:rsidRPr="00A928F6">
        <w:rPr>
          <w:rFonts w:hint="eastAsia"/>
        </w:rPr>
        <w:t>万人</w:t>
      </w:r>
      <w:r w:rsidR="00A928F6">
        <w:rPr>
          <w:rFonts w:hint="eastAsia"/>
        </w:rPr>
        <w:t>。</w:t>
      </w:r>
      <w:r w:rsidR="00A93D24">
        <w:rPr>
          <w:rFonts w:hint="eastAsia"/>
        </w:rPr>
        <w:t>越来越多人</w:t>
      </w:r>
      <w:r w:rsidR="00341614">
        <w:rPr>
          <w:rFonts w:hint="eastAsia"/>
        </w:rPr>
        <w:t>对定位和导航</w:t>
      </w:r>
      <w:r w:rsidR="008A31EF">
        <w:rPr>
          <w:rFonts w:hint="eastAsia"/>
        </w:rPr>
        <w:t>服务</w:t>
      </w:r>
      <w:r w:rsidR="00341614">
        <w:rPr>
          <w:rFonts w:hint="eastAsia"/>
        </w:rPr>
        <w:t>的需求与日俱增，</w:t>
      </w:r>
      <w:r w:rsidR="008A31EF">
        <w:rPr>
          <w:rFonts w:hint="eastAsia"/>
        </w:rPr>
        <w:t>定位技术不仅为居民日常生活提供了便利，而且大大提高了社会效率。</w:t>
      </w:r>
      <w:r w:rsidR="00FD2B6A">
        <w:rPr>
          <w:rFonts w:hint="eastAsia"/>
        </w:rPr>
        <w:t>然而这些定位服务大都是基于</w:t>
      </w:r>
      <w:r w:rsidR="00FD2B6A">
        <w:rPr>
          <w:rFonts w:hint="eastAsia"/>
        </w:rPr>
        <w:t>全球定位系统（</w:t>
      </w:r>
      <w:r w:rsidR="00FD2B6A">
        <w:rPr>
          <w:rFonts w:hint="eastAsia"/>
        </w:rPr>
        <w:t>GNSS</w:t>
      </w:r>
      <w:r w:rsidR="00FD2B6A">
        <w:rPr>
          <w:rFonts w:hint="eastAsia"/>
        </w:rPr>
        <w:t>）</w:t>
      </w:r>
      <w:r w:rsidR="00FD2B6A">
        <w:rPr>
          <w:rFonts w:hint="eastAsia"/>
        </w:rPr>
        <w:t>的信号，比如</w:t>
      </w:r>
      <w:r w:rsidR="00FD2B6A">
        <w:rPr>
          <w:rFonts w:hint="eastAsia"/>
        </w:rPr>
        <w:t>GPS</w:t>
      </w:r>
      <w:r w:rsidR="00FD2B6A">
        <w:rPr>
          <w:rFonts w:hint="eastAsia"/>
        </w:rPr>
        <w:t>或者北斗</w:t>
      </w:r>
      <w:r w:rsidR="00FD2B6A">
        <w:rPr>
          <w:rFonts w:hint="eastAsia"/>
        </w:rPr>
        <w:t>卫星</w:t>
      </w:r>
      <w:r w:rsidR="00CD0263">
        <w:rPr>
          <w:rFonts w:hint="eastAsia"/>
        </w:rPr>
        <w:t>。然而，</w:t>
      </w:r>
      <w:r w:rsidR="00CD0263">
        <w:rPr>
          <w:rFonts w:hint="eastAsia"/>
        </w:rPr>
        <w:t>全球定位系统（</w:t>
      </w:r>
      <w:r w:rsidR="00CD026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CD0263" w:rsidRPr="005A294D">
        <w:rPr>
          <w:rFonts w:hint="eastAsia"/>
        </w:rPr>
        <w:t>例如室内环境、高层建筑周围、森林、矿井、地下停车场、水下等</w:t>
      </w:r>
      <w:r w:rsidR="00CD0263">
        <w:rPr>
          <w:rFonts w:hint="eastAsia"/>
        </w:rPr>
        <w:t>，这就需要其他定位方法来弥补</w:t>
      </w:r>
      <w:r w:rsidR="00CD0263">
        <w:rPr>
          <w:rFonts w:hint="eastAsia"/>
        </w:rPr>
        <w:t>GNSS</w:t>
      </w:r>
      <w:r w:rsidR="00CD0263">
        <w:rPr>
          <w:rFonts w:hint="eastAsia"/>
        </w:rPr>
        <w:t>的这一不足</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7A1F93AF" w14:textId="461366E3" w:rsidR="00022207" w:rsidRDefault="000C7646" w:rsidP="00A12D06">
      <w:pPr>
        <w:ind w:firstLine="480"/>
      </w:pPr>
      <w:r>
        <w:rPr>
          <w:rFonts w:hint="eastAsia"/>
        </w:rPr>
        <w:t>当前</w:t>
      </w:r>
      <w:r w:rsidR="007413DB">
        <w:rPr>
          <w:rFonts w:hint="eastAsia"/>
        </w:rPr>
        <w:t>室内定位技术</w:t>
      </w:r>
      <w:r>
        <w:rPr>
          <w:rFonts w:hint="eastAsia"/>
        </w:rPr>
        <w:t>主要</w:t>
      </w:r>
      <w:r w:rsidR="00996290">
        <w:rPr>
          <w:rFonts w:hint="eastAsia"/>
        </w:rPr>
        <w:t>分为基于基础设施方式和无基础设施方式</w:t>
      </w:r>
      <w:r>
        <w:rPr>
          <w:rFonts w:hint="eastAsia"/>
        </w:rPr>
        <w:t>。</w:t>
      </w:r>
      <w:sdt>
        <w:sdtPr>
          <w:rPr>
            <w:rFonts w:hint="eastAsia"/>
          </w:rPr>
          <w:alias w:val="To edit, see citavi.com/edit"/>
          <w:tag w:val="CitaviPlaceholder#4be91b64-e5c0-4f10-9289-e22b855e2e05"/>
          <w:id w:val="1544328901"/>
          <w:placeholder>
            <w:docPart w:val="2CFFE0AC42DB465D9B68495D8477DFFF"/>
          </w:placeholder>
        </w:sdtPr>
        <w:sdtEndPr/>
        <w:sdtContent>
          <w:r>
            <w:rPr>
              <w:rFonts w:hint="eastAsia"/>
            </w:rPr>
            <w:t>在配置和校准良好的情况下，基于高速摄像的光学运动捕捉系统（</w:t>
          </w:r>
          <w:r>
            <w:rPr>
              <w:rFonts w:hint="eastAsia"/>
            </w:rPr>
            <w:t>OMC</w:t>
          </w:r>
          <w:r>
            <w:rPr>
              <w:rFonts w:hint="eastAsia"/>
            </w:rPr>
            <w:t>）的参数估计精度可以达到毫米级别</w:t>
          </w:r>
          <w:r>
            <w:rPr>
              <w:noProof/>
            </w:rPr>
            <w:fldChar w:fldCharType="begin"/>
          </w:r>
          <w:r w:rsidR="00B56C46">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EYXRlIjoiMjAyMC8wMy8y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mh0dHA6Ly9hcnhpdi5vcmcvcGRmLzIwMDMuMTAyMjh2MSIsIlVyaVN0cmluZyI6Imh0dHA6Ly9hcnhpdi5vcmcvcGRmLzIwMDMuMTAyMjh2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}</w:instrText>
          </w:r>
          <w:r>
            <w:rPr>
              <w:noProof/>
            </w:rPr>
            <w:fldChar w:fldCharType="separate"/>
          </w:r>
          <w:r>
            <w:rPr>
              <w:noProof/>
            </w:rPr>
            <w:t>(Sy et al.)</w:t>
          </w:r>
          <w:r>
            <w:rPr>
              <w:noProof/>
            </w:rPr>
            <w:fldChar w:fldCharType="end"/>
          </w:r>
        </w:sdtContent>
      </w:sdt>
      <w:r>
        <w:rPr>
          <w:rFonts w:hint="eastAsia"/>
        </w:rPr>
        <w:t>。但是这种方式受场地和装置的限制，对日常生活活动监控和步态支持场景具有侵入性，同时实验设备昂贵，无法应用于日常生活中任意环境下的长时间连续监测</w:t>
      </w:r>
      <w:r w:rsidR="008D6876">
        <w:rPr>
          <w:rFonts w:hint="eastAsia"/>
        </w:rPr>
        <w:t>；</w:t>
      </w:r>
      <w:r w:rsidRPr="00730C53">
        <w:rPr>
          <w:rFonts w:hint="eastAsia"/>
        </w:rPr>
        <w:t>无线电发射传感器缺乏高分辨率步态分析的精度，还需要支持基础设施</w:t>
      </w:r>
      <w:r w:rsidR="008D6876">
        <w:rPr>
          <w:rFonts w:hint="eastAsia"/>
        </w:rPr>
        <w:t>；</w:t>
      </w:r>
      <w:r w:rsidRPr="00730C53">
        <w:rPr>
          <w:rFonts w:hint="eastAsia"/>
        </w:rPr>
        <w:t>可穿戴传感器重量轻、价格便宜，可以在不干扰日常生活的情况下收集数据</w:t>
      </w:r>
      <w:r>
        <w:rPr>
          <w:rFonts w:hint="eastAsia"/>
        </w:rPr>
        <w:t>，为长时间连续不断检测人体日常步态提供了新的解决方案</w:t>
      </w:r>
      <w:r w:rsidRPr="00730C53">
        <w:rPr>
          <w:rFonts w:hint="eastAsia"/>
        </w:rPr>
        <w:t>。</w:t>
      </w:r>
      <w:r w:rsidR="00022207">
        <w:rPr>
          <w:rFonts w:hint="eastAsia"/>
        </w:rPr>
        <w:t>总的来说，可穿戴传感器在步态分析领域具有独特的优势。</w:t>
      </w:r>
      <w:r w:rsidR="002F1D02">
        <w:t>(</w:t>
      </w:r>
      <w:r w:rsidR="002F1D02">
        <w:t>修改成</w:t>
      </w:r>
      <w:r w:rsidR="009D2A2F">
        <w:t>定位服务相关</w:t>
      </w:r>
      <w:r w:rsidR="002F1D02">
        <w:t>)</w:t>
      </w:r>
    </w:p>
    <w:p w14:paraId="3651634B" w14:textId="5DA05A14" w:rsidR="00332C6C" w:rsidRDefault="00D539BF" w:rsidP="0034513A">
      <w:pPr>
        <w:ind w:firstLine="480"/>
      </w:pPr>
      <w:r>
        <w:rPr>
          <w:rFonts w:hint="eastAsia"/>
        </w:rPr>
        <w:t>另外，</w:t>
      </w:r>
      <w:r w:rsidR="003B3DD8">
        <w:rPr>
          <w:rFonts w:hint="eastAsia"/>
        </w:rPr>
        <w:t>可穿戴</w:t>
      </w:r>
      <w:r w:rsidR="001811DF">
        <w:rPr>
          <w:rFonts w:hint="eastAsia"/>
        </w:rPr>
        <w:t>传感器</w:t>
      </w:r>
      <w:r w:rsidR="0034513A" w:rsidRPr="001B6A05">
        <w:rPr>
          <w:rFonts w:hint="eastAsia"/>
        </w:rPr>
        <w:t>为基于惯性传感器的行人航位推算</w:t>
      </w:r>
      <w:r w:rsidR="0034513A" w:rsidRPr="001B6A05">
        <w:rPr>
          <w:rFonts w:hint="eastAsia"/>
        </w:rPr>
        <w:t xml:space="preserve"> (PDR) </w:t>
      </w:r>
      <w:r w:rsidR="0034513A" w:rsidRPr="001B6A05">
        <w:rPr>
          <w:rFonts w:hint="eastAsia"/>
        </w:rPr>
        <w:t>系统提供了广泛应用的前景</w:t>
      </w:r>
      <w:r w:rsidR="00C62545">
        <w:rPr>
          <w:rFonts w:hint="eastAsia"/>
        </w:rPr>
        <w:t>。</w:t>
      </w:r>
      <w:r w:rsidR="00180CDC">
        <w:t>典型的方法就是</w:t>
      </w:r>
      <w:r w:rsidR="00934FD5">
        <w:t>PDR</w:t>
      </w:r>
      <w:r w:rsidR="00934FD5">
        <w:t>，它</w:t>
      </w:r>
      <w:r w:rsidR="00AC6EDE">
        <w:t>使用佩戴在人体上的可穿戴</w:t>
      </w:r>
      <w:r w:rsidR="000A1EC1">
        <w:t>传感器</w:t>
      </w:r>
      <w:r w:rsidR="00AC6EDE">
        <w:t>收集到的运动信息来测量相对于起点的位置。</w:t>
      </w:r>
      <w:r w:rsidR="007038C8">
        <w:t>可穿戴</w:t>
      </w:r>
      <w:r w:rsidR="004A29E6">
        <w:t>传感器</w:t>
      </w:r>
      <w:r w:rsidR="007038C8">
        <w:t>可在任意环境中随身佩戴</w:t>
      </w:r>
      <w:r w:rsidR="00AC6EDE">
        <w:t>，</w:t>
      </w:r>
      <w:r w:rsidR="001B72D2">
        <w:t>所以</w:t>
      </w:r>
      <w:r w:rsidR="008F3401">
        <w:t>PDR</w:t>
      </w:r>
      <w:r w:rsidR="00AC6EDE">
        <w:t>几乎不受环境的限制</w:t>
      </w:r>
      <w:r w:rsidR="008657EA">
        <w:t>，</w:t>
      </w:r>
      <w:r w:rsidR="00A709A3">
        <w:t>比如</w:t>
      </w:r>
      <w:r w:rsidR="008657EA">
        <w:t>可以在浓烟滚滚的建筑物中实时定位消防员的位置，具有很高的应用价值</w:t>
      </w:r>
      <w:r w:rsidR="00A760CB">
        <w:rPr>
          <w:rFonts w:hint="eastAsia"/>
        </w:rPr>
        <w:t>，</w:t>
      </w:r>
      <w:r w:rsidR="006E4879">
        <w:rPr>
          <w:rFonts w:hint="eastAsia"/>
        </w:rPr>
        <w:t>这</w:t>
      </w:r>
      <w:r w:rsidR="00A760CB">
        <w:rPr>
          <w:rFonts w:hint="eastAsia"/>
        </w:rPr>
        <w:t>使得</w:t>
      </w:r>
      <w:r w:rsidR="00A760CB">
        <w:rPr>
          <w:rFonts w:hint="eastAsia"/>
        </w:rPr>
        <w:t>PDR</w:t>
      </w:r>
      <w:r w:rsidR="00A760CB">
        <w:rPr>
          <w:rFonts w:hint="eastAsia"/>
        </w:rPr>
        <w:t>成为一个研究热点</w:t>
      </w:r>
      <w:r w:rsidR="008657EA">
        <w:t>。</w:t>
      </w:r>
      <w:r w:rsidR="00FC3BB5">
        <w:rPr>
          <w:rFonts w:hint="eastAsia"/>
        </w:rPr>
        <w:t>由此可见，可穿戴传感器在</w:t>
      </w:r>
      <w:r w:rsidR="00CB4F93">
        <w:rPr>
          <w:rFonts w:hint="eastAsia"/>
        </w:rPr>
        <w:t>导航</w:t>
      </w:r>
      <w:r w:rsidR="00FC3BB5">
        <w:rPr>
          <w:rFonts w:hint="eastAsia"/>
        </w:rPr>
        <w:t>定位技术</w:t>
      </w:r>
      <w:r w:rsidR="009F51B0">
        <w:rPr>
          <w:rFonts w:hint="eastAsia"/>
        </w:rPr>
        <w:t>方向</w:t>
      </w:r>
      <w:r w:rsidR="00FC3BB5">
        <w:rPr>
          <w:rFonts w:hint="eastAsia"/>
        </w:rPr>
        <w:t>也</w:t>
      </w:r>
      <w:r w:rsidR="009F51B0">
        <w:rPr>
          <w:rFonts w:hint="eastAsia"/>
        </w:rPr>
        <w:t>扮演着</w:t>
      </w:r>
      <w:r w:rsidR="00FC3BB5">
        <w:rPr>
          <w:rFonts w:hint="eastAsia"/>
        </w:rPr>
        <w:t>重要角色。</w:t>
      </w:r>
    </w:p>
    <w:p w14:paraId="7803DF51" w14:textId="6B57FBC1" w:rsidR="00E20FE2" w:rsidRDefault="00B92DA8" w:rsidP="00E20FE2">
      <w:pPr>
        <w:ind w:firstLine="480"/>
      </w:pPr>
      <w:r>
        <w:rPr>
          <w:rFonts w:hint="eastAsia"/>
        </w:rPr>
        <w:t>然而，</w:t>
      </w:r>
      <w:r w:rsidR="00127497">
        <w:rPr>
          <w:rFonts w:hint="eastAsia"/>
        </w:rPr>
        <w:t>无论是步态分析还是</w:t>
      </w:r>
      <w:r w:rsidR="00127497">
        <w:rPr>
          <w:rFonts w:hint="eastAsia"/>
        </w:rPr>
        <w:t>PDR</w:t>
      </w:r>
      <w:r w:rsidR="00127497">
        <w:rPr>
          <w:rFonts w:hint="eastAsia"/>
        </w:rPr>
        <w:t>，都需要</w:t>
      </w:r>
      <w:r w:rsidR="008E5F7E">
        <w:rPr>
          <w:rFonts w:hint="eastAsia"/>
        </w:rPr>
        <w:t>步态运动学参数解算</w:t>
      </w:r>
      <w:r w:rsidR="001B7D7E">
        <w:rPr>
          <w:rFonts w:hint="eastAsia"/>
        </w:rPr>
        <w:t>，不精确的参数</w:t>
      </w:r>
      <w:r w:rsidR="008E5F7E">
        <w:rPr>
          <w:rFonts w:hint="eastAsia"/>
        </w:rPr>
        <w:t>会导致后续</w:t>
      </w:r>
      <w:r w:rsidR="001B7D7E">
        <w:rPr>
          <w:rFonts w:hint="eastAsia"/>
        </w:rPr>
        <w:t>操作获得错误信息，得出</w:t>
      </w:r>
      <w:r w:rsidR="008E5F7E">
        <w:rPr>
          <w:rFonts w:hint="eastAsia"/>
        </w:rPr>
        <w:t>错误的结论</w:t>
      </w:r>
      <w:r w:rsidR="0036351E">
        <w:rPr>
          <w:rFonts w:hint="eastAsia"/>
        </w:rPr>
        <w:t>，</w:t>
      </w:r>
      <w:r w:rsidR="00CE1D21">
        <w:rPr>
          <w:rFonts w:hint="eastAsia"/>
        </w:rPr>
        <w:t>参数</w:t>
      </w:r>
      <w:r w:rsidR="003C0640">
        <w:rPr>
          <w:rFonts w:hint="eastAsia"/>
        </w:rPr>
        <w:t>解算</w:t>
      </w:r>
      <w:r w:rsidR="00CE1D21">
        <w:rPr>
          <w:rFonts w:hint="eastAsia"/>
        </w:rPr>
        <w:t>精度就成为了亟待解决的问题</w:t>
      </w:r>
      <w:r w:rsidR="008E5F7E">
        <w:rPr>
          <w:rFonts w:hint="eastAsia"/>
        </w:rPr>
        <w:t>。</w:t>
      </w:r>
      <w:r w:rsidR="00E20FE2">
        <w:rPr>
          <w:rFonts w:hint="eastAsia"/>
        </w:rPr>
        <w:t>本课题拟对步态参数解算进行深入研究，利用安装在下肢的</w:t>
      </w:r>
      <w:r w:rsidR="00E20FE2">
        <w:rPr>
          <w:rFonts w:hint="eastAsia"/>
        </w:rPr>
        <w:t>xsens</w:t>
      </w:r>
      <w:r w:rsidR="00E20FE2">
        <w:rPr>
          <w:rFonts w:hint="eastAsia"/>
        </w:rPr>
        <w:t>传感器收集加速度计、陀螺仪和磁力计数据，研究基于运动学约束、空间约束的</w:t>
      </w:r>
      <w:r w:rsidR="00E20FE2">
        <w:rPr>
          <w:rFonts w:hint="eastAsia"/>
        </w:rPr>
        <w:lastRenderedPageBreak/>
        <w:t>参数优化方法，结合</w:t>
      </w:r>
      <w:r w:rsidR="00E20FE2">
        <w:rPr>
          <w:rFonts w:hint="eastAsia"/>
        </w:rPr>
        <w:t xml:space="preserve"> kalman</w:t>
      </w:r>
      <w:r w:rsidR="00E20FE2">
        <w:rPr>
          <w:rFonts w:hint="eastAsia"/>
        </w:rPr>
        <w:t>滤波减少</w:t>
      </w:r>
      <w:r w:rsidR="00E20FE2" w:rsidRPr="00BB307B">
        <w:rPr>
          <w:rFonts w:hint="eastAsia"/>
        </w:rPr>
        <w:t>传感</w:t>
      </w:r>
      <w:r w:rsidR="00E20FE2">
        <w:rPr>
          <w:rFonts w:hint="eastAsia"/>
        </w:rPr>
        <w:t>器精度、漂移和噪声</w:t>
      </w:r>
      <w:r w:rsidR="00E20FE2" w:rsidRPr="00BB307B">
        <w:rPr>
          <w:rFonts w:hint="eastAsia"/>
        </w:rPr>
        <w:t>影响</w:t>
      </w:r>
      <w:r w:rsidR="00E20FE2">
        <w:rPr>
          <w:rFonts w:hint="eastAsia"/>
        </w:rPr>
        <w:t>，达到从数据中精确提取步态参数的目的。</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232F5B0A" w14:textId="4BE32D1F" w:rsidR="00220226" w:rsidRDefault="00220226" w:rsidP="00805643">
      <w:pPr>
        <w:ind w:firstLine="480"/>
      </w:pPr>
      <w:r w:rsidRPr="001B6A05">
        <w:rPr>
          <w:rFonts w:hint="eastAsia"/>
        </w:rPr>
        <w:t>随着微机电系统（</w:t>
      </w:r>
      <w:r w:rsidRPr="001B6A05">
        <w:rPr>
          <w:rFonts w:hint="eastAsia"/>
        </w:rPr>
        <w:t>MEMS</w:t>
      </w:r>
      <w:r w:rsidRPr="001B6A05">
        <w:rPr>
          <w:rFonts w:hint="eastAsia"/>
        </w:rPr>
        <w:t>）的发展，小型化、低功耗、低成本的</w:t>
      </w:r>
      <w:r>
        <w:rPr>
          <w:rFonts w:hint="eastAsia"/>
        </w:rPr>
        <w:t>传感器</w:t>
      </w:r>
      <w:r w:rsidRPr="001B6A05">
        <w:rPr>
          <w:rFonts w:hint="eastAsia"/>
        </w:rPr>
        <w:t>已广泛集成到移动终端和智能可穿戴设备中</w:t>
      </w:r>
      <w:r w:rsidRPr="00730C53">
        <w:rPr>
          <w:rFonts w:hint="eastAsia"/>
        </w:rPr>
        <w:t>，使得基于</w:t>
      </w:r>
      <w:r>
        <w:rPr>
          <w:rFonts w:hint="eastAsia"/>
        </w:rPr>
        <w:t>可穿戴设备</w:t>
      </w:r>
      <w:r w:rsidRPr="00730C53">
        <w:rPr>
          <w:rFonts w:hint="eastAsia"/>
        </w:rPr>
        <w:t>的</w:t>
      </w:r>
      <w:r>
        <w:rPr>
          <w:rFonts w:hint="eastAsia"/>
        </w:rPr>
        <w:t>步态分析</w:t>
      </w:r>
      <w:r w:rsidRPr="00730C53">
        <w:rPr>
          <w:rFonts w:hint="eastAsia"/>
        </w:rPr>
        <w:t>成为可能。</w:t>
      </w:r>
      <w:r w:rsidR="002F1D02">
        <w:rPr>
          <w:rFonts w:hint="eastAsia"/>
        </w:rPr>
        <w:t>越来越多的研究者致力于</w:t>
      </w:r>
    </w:p>
    <w:p w14:paraId="51C1C238" w14:textId="150D23FF" w:rsidR="00EA7569" w:rsidRDefault="00805643" w:rsidP="00EA7569">
      <w:pPr>
        <w:ind w:firstLine="480"/>
      </w:pPr>
      <w:r>
        <w:t>人类步态，步态的多样性，步态的多方面用处，精确的步态参数对疾病诊断康复诊断等的用处。步态分析的方式有哪些及其优缺点，可穿戴传感器在步态分析中的优点和挑战。</w:t>
      </w:r>
      <w:r w:rsidR="00EA7569">
        <w:tab/>
      </w:r>
    </w:p>
    <w:p w14:paraId="236FD810" w14:textId="0686E659" w:rsidR="00DE1577" w:rsidRPr="00EA7569" w:rsidRDefault="00EA7569" w:rsidP="000A1497">
      <w:pPr>
        <w:ind w:firstLineChars="0" w:firstLine="0"/>
      </w:pPr>
      <w:r>
        <w:t>行走过程中的姿态和动作叫做步态。步态是四肢运动产生的周期性活动，包括腿、手臂、臀部、脚和躯干的运动。</w:t>
      </w:r>
    </w:p>
    <w:p w14:paraId="14C090D7" w14:textId="77777777" w:rsidR="00DE1577" w:rsidRDefault="00DE1577" w:rsidP="00DE1577">
      <w:pPr>
        <w:ind w:firstLine="480"/>
      </w:pPr>
      <w:r>
        <w:t>行走是一项基本的人类活动，在肌肉、神经和大脑共同参与下完成。</w:t>
      </w:r>
    </w:p>
    <w:p w14:paraId="41C3B390" w14:textId="7F2AB5F2" w:rsidR="00E41938" w:rsidRDefault="00ED4ED1" w:rsidP="00E41938">
      <w:pPr>
        <w:ind w:firstLine="480"/>
      </w:pPr>
      <w:r>
        <w:t>列举步态参数解算文献</w:t>
      </w:r>
    </w:p>
    <w:p w14:paraId="0BCC7395" w14:textId="029415A5" w:rsidR="00E41938" w:rsidRDefault="0073452C" w:rsidP="00E41938">
      <w:pPr>
        <w:ind w:firstLine="480"/>
        <w:rPr>
          <w:color w:val="FF0000"/>
        </w:rPr>
      </w:pPr>
      <w:r w:rsidRPr="008A3D4F">
        <w:rPr>
          <w:color w:val="FF0000"/>
        </w:rPr>
        <w:t>创新点：动态速率下</w:t>
      </w:r>
      <w:r w:rsidR="00E831B9" w:rsidRPr="008A3D4F">
        <w:rPr>
          <w:color w:val="FF0000"/>
        </w:rPr>
        <w:t>正确</w:t>
      </w:r>
      <w:r w:rsidRPr="008A3D4F">
        <w:rPr>
          <w:color w:val="FF0000"/>
        </w:rPr>
        <w:t>检测</w:t>
      </w:r>
      <w:r w:rsidR="00880F9F" w:rsidRPr="008A3D4F">
        <w:rPr>
          <w:color w:val="FF0000"/>
        </w:rPr>
        <w:t>步态</w:t>
      </w:r>
      <w:r w:rsidR="00E831B9" w:rsidRPr="008A3D4F">
        <w:rPr>
          <w:color w:val="FF0000"/>
        </w:rPr>
        <w:t>周期（</w:t>
      </w:r>
      <w:r w:rsidR="00880F9F" w:rsidRPr="008A3D4F">
        <w:rPr>
          <w:color w:val="FF0000"/>
        </w:rPr>
        <w:t>利用</w:t>
      </w:r>
      <w:r w:rsidR="00E831B9" w:rsidRPr="008A3D4F">
        <w:rPr>
          <w:color w:val="FF0000"/>
        </w:rPr>
        <w:t>双脚</w:t>
      </w:r>
      <w:r w:rsidR="00880F9F" w:rsidRPr="008A3D4F">
        <w:rPr>
          <w:color w:val="FF0000"/>
        </w:rPr>
        <w:t>数据</w:t>
      </w:r>
      <w:r w:rsidR="00E831B9" w:rsidRPr="008A3D4F">
        <w:rPr>
          <w:color w:val="FF0000"/>
        </w:rPr>
        <w:t>）</w:t>
      </w:r>
      <w:r w:rsidR="002F7A80" w:rsidRPr="008A3D4F">
        <w:rPr>
          <w:color w:val="FF0000"/>
        </w:rPr>
        <w:t>，倒立摆模型计算</w:t>
      </w:r>
      <w:r w:rsidR="009B76C3">
        <w:rPr>
          <w:color w:val="FF0000"/>
        </w:rPr>
        <w:t>脚</w:t>
      </w:r>
      <w:r w:rsidR="002F7A80" w:rsidRPr="008A3D4F">
        <w:rPr>
          <w:color w:val="FF0000"/>
        </w:rPr>
        <w:t>相对位置，</w:t>
      </w:r>
      <w:r w:rsidR="00951A6C">
        <w:rPr>
          <w:color w:val="FF0000"/>
        </w:rPr>
        <w:t>一次预测两次更新的</w:t>
      </w:r>
      <w:r w:rsidR="003E2B99">
        <w:rPr>
          <w:color w:val="FF0000"/>
        </w:rPr>
        <w:t>卡尔曼</w:t>
      </w:r>
      <w:r w:rsidR="00951A6C">
        <w:rPr>
          <w:color w:val="FF0000"/>
        </w:rPr>
        <w:t>滤波</w:t>
      </w:r>
      <w:r w:rsidR="00A640CF">
        <w:rPr>
          <w:color w:val="FF0000"/>
        </w:rPr>
        <w:t>（加入相对位置）</w:t>
      </w:r>
    </w:p>
    <w:p w14:paraId="779F9CA1" w14:textId="76B24F20" w:rsidR="00DF3290" w:rsidRPr="008A3D4F" w:rsidRDefault="00DF3290" w:rsidP="00E41938">
      <w:pPr>
        <w:ind w:firstLine="480"/>
        <w:rPr>
          <w:color w:val="FF0000"/>
        </w:rPr>
      </w:pPr>
      <w:r>
        <w:rPr>
          <w:color w:val="FF0000"/>
        </w:rPr>
        <w:t>进一步：上楼的怎么</w:t>
      </w:r>
      <w:r w:rsidR="00AE4E4A">
        <w:rPr>
          <w:color w:val="FF0000"/>
        </w:rPr>
        <w:t>检测</w:t>
      </w:r>
      <w:r w:rsidR="002C2005">
        <w:rPr>
          <w:color w:val="FF0000"/>
        </w:rPr>
        <w:t>步态周期</w:t>
      </w:r>
      <w:r w:rsidR="00DC5D7A">
        <w:rPr>
          <w:color w:val="FF0000"/>
        </w:rPr>
        <w:t>，</w:t>
      </w:r>
      <w:r w:rsidR="009300D7">
        <w:rPr>
          <w:color w:val="FF0000"/>
        </w:rPr>
        <w:t>加入关节角度研究吗</w:t>
      </w:r>
      <w:r w:rsidR="00325D84">
        <w:rPr>
          <w:color w:val="FF0000"/>
        </w:rPr>
        <w:t>？</w:t>
      </w:r>
      <w:r w:rsidR="001C4C20">
        <w:rPr>
          <w:color w:val="FF0000"/>
        </w:rPr>
        <w:t>隐马尔可夫模型能否</w:t>
      </w:r>
      <w:r w:rsidR="000A0D2E">
        <w:rPr>
          <w:color w:val="FF0000"/>
        </w:rPr>
        <w:t>使用两腿的数据来划分步态周期</w:t>
      </w:r>
    </w:p>
    <w:p w14:paraId="3D7ACD8E" w14:textId="77777777" w:rsidR="00E41938" w:rsidRDefault="00E41938" w:rsidP="00E41938">
      <w:pPr>
        <w:pStyle w:val="1"/>
        <w:ind w:firstLine="562"/>
      </w:pPr>
      <w:r>
        <w:rPr>
          <w:rFonts w:hint="eastAsia"/>
        </w:rPr>
        <w:t>课</w:t>
      </w:r>
      <w:bookmarkStart w:id="2" w:name="_CTVC0016a51369fde3c488f84d72a7a268f535b"/>
      <w:r>
        <w:rPr>
          <w:rFonts w:hint="eastAsia"/>
        </w:rPr>
        <w:t>题主要研究内容、预期目标</w:t>
      </w:r>
      <w:bookmarkEnd w:id="2"/>
    </w:p>
    <w:p w14:paraId="3860DD59" w14:textId="666289D0" w:rsidR="00675EFC" w:rsidRDefault="009D1550" w:rsidP="000F0C1B">
      <w:pPr>
        <w:ind w:firstLine="480"/>
      </w:pPr>
      <w:r w:rsidRPr="009D1550">
        <w:t xml:space="preserve">IP​​DR </w:t>
      </w:r>
      <w:r w:rsidRPr="009D1550">
        <w:rPr>
          <w:rFonts w:hint="eastAsia"/>
        </w:rPr>
        <w:t>系统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w:t>
      </w:r>
      <w:r w:rsidR="009C553A">
        <w:rPr>
          <w:rFonts w:hint="eastAsia"/>
        </w:rPr>
        <w:t>、</w:t>
      </w:r>
      <w:r w:rsidR="009C553A" w:rsidRPr="005E21B1">
        <w:rPr>
          <w:rFonts w:hint="eastAsia"/>
          <w:color w:val="FF0000"/>
        </w:rPr>
        <w:t>阈值检测</w:t>
      </w:r>
      <w:r w:rsidR="005E21B1" w:rsidRPr="005E21B1">
        <w:rPr>
          <w:rFonts w:hint="eastAsia"/>
          <w:color w:val="FF0000"/>
        </w:rPr>
        <w:t>（找一篇检测步态周期的新文献</w:t>
      </w:r>
      <w:r w:rsidR="001F138B">
        <w:rPr>
          <w:rFonts w:hint="eastAsia"/>
          <w:color w:val="FF0000"/>
        </w:rPr>
        <w:t>，双脚的？</w:t>
      </w:r>
      <w:r w:rsidR="005E21B1" w:rsidRPr="005E21B1">
        <w:rPr>
          <w:rFonts w:hint="eastAsia"/>
          <w:color w:val="FF0000"/>
        </w:rPr>
        <w:t>）</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步态分割</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7B3887" w:rsidRPr="00510B6A">
        <w:t>、</w:t>
      </w:r>
      <w:r w:rsidR="007B3887" w:rsidRPr="0037424C">
        <w:rPr>
          <w:rFonts w:hint="eastAsia"/>
          <w:color w:val="FF0000"/>
        </w:rPr>
        <w:t>关节角度</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6A94691A" w14:textId="6F5257A0" w:rsidR="00E41938" w:rsidRDefault="00CC2671" w:rsidP="005D1096">
      <w:pPr>
        <w:ind w:firstLine="480"/>
      </w:pPr>
      <w:r w:rsidRPr="00CC2671">
        <w:lastRenderedPageBreak/>
        <w:drawing>
          <wp:inline distT="0" distB="0" distL="0" distR="0" wp14:anchorId="44F897E0" wp14:editId="0C83EF07">
            <wp:extent cx="5274310" cy="469074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4690745"/>
                    </a:xfrm>
                    <a:prstGeom prst="rect">
                      <a:avLst/>
                    </a:prstGeom>
                  </pic:spPr>
                </pic:pic>
              </a:graphicData>
            </a:graphic>
          </wp:inline>
        </w:drawing>
      </w:r>
    </w:p>
    <w:p w14:paraId="112B4E52" w14:textId="7CAB19C8" w:rsidR="00D300F1" w:rsidRDefault="00D300F1" w:rsidP="00D300F1">
      <w:pPr>
        <w:pStyle w:val="afff7"/>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sidR="00CC2671">
        <w:rPr>
          <w:rFonts w:hint="eastAsia"/>
        </w:rPr>
        <w:t>一个典型的</w:t>
      </w:r>
      <w:r w:rsidR="00CC2671">
        <w:rPr>
          <w:rFonts w:hint="eastAsia"/>
        </w:rPr>
        <w:t>PDR</w:t>
      </w:r>
      <w:r>
        <w:rPr>
          <w:rFonts w:hint="eastAsia"/>
        </w:rPr>
        <w:t>系统计算姿态信息流程图</w:t>
      </w:r>
      <w:r>
        <w:t xml:space="preserve"> </w:t>
      </w:r>
      <w:sdt>
        <w:sdtPr>
          <w:alias w:val="To edit, see citavi.com/edit"/>
          <w:tag w:val="CitaviPlaceholder#41d49000-9a65-44e7-a600-7faf26c4ede8"/>
          <w:id w:val="658973988"/>
          <w:placeholder>
            <w:docPart w:val="DefaultPlaceholder_1081868574"/>
          </w:placeholder>
        </w:sdtPr>
        <w:sdtEndPr/>
        <w:sdtContent>
          <w:r>
            <w:rPr>
              <w:noProof/>
            </w:rPr>
            <w:fldChar w:fldCharType="begin"/>
          </w:r>
          <w:r w:rsidR="00B56C46">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Bc3NvY2lhdGVXaXRoS25vd2xlZGdlSXRlbUlkIjoiYjE5NDVjZjEtNjIzZi00YzFjLTgwNTYtNTI3Y2JmZjI2OGFiIiwiSWQiOiI5ODhhY2RiNy1kMjQ4LTRjMzMtYmUwNy1lNmY4MDUzYTYwZDgiLCJSYW5nZUxlbmd0aCI6MjMsIlJlZmVyZW5jZUlkIjoiMjUyNzQ0MDItNjllYi00NmJlLThmYmMtMDA3ODFlZDg4NzMy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PcmlnaW5hbFN0cmluZyI6Ijc1IiwiU3RhcnRQYWdlIjp7IiRpZCI6IjUiLCIkdHlwZSI6IlN3aXNzQWNhZGVtaWMuUGFnZU51bWJlciwgU3dpc3NBY2FkZW1pYyIsIklzRnVsbHlOdW1lcmljIjp0cnVlLCJOdW1iZXIiOjc1LCJOdW1iZXJpbmdUeXBlIjowLCJOdW1lcmFsU3lzdGVtIjowLCJPcmlnaW5hbFN0cmluZyI6Ijc1IiwiUHJldHR5U3RyaW5nIjoiNzUi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AwNy9zMTE2MzMtMDE4LTExNTAteSIsIkVkaXRvcnMiOltdLCJFdmFsdWF0aW9uQ29tcGxleGl0eSI6MCwiRXZhbHVhdGlvblNvdXJjZVRleHRGb3JtYXQiOjAsIkdyb3VwcyI6W10sIkhhc0xhYmVsMSI6ZmFsc2UsIkhhc0xhYmVsMiI6ZmFsc2UsIktleXdvcmRzIjpbXSwiTG9jYXRpb25zIjpb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DcvczExNjMzLTAxOC0xMTUwLXkiLCJVcmlTdHJpbmciOiJodHRwczovL2RvaS5vcmcvMTAuMTAwNy9zMTE2MzMtMDE4LTExNTAteS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}</w:instrText>
          </w:r>
          <w:r>
            <w:rPr>
              <w:noProof/>
            </w:rPr>
            <w:fldChar w:fldCharType="separate"/>
          </w:r>
          <w:r w:rsidR="000C7646">
            <w:rPr>
              <w:noProof/>
            </w:rPr>
            <w:t>(Wu et al. 2019, p. 75)</w:t>
          </w:r>
          <w:r>
            <w:rPr>
              <w:noProof/>
            </w:rPr>
            <w:fldChar w:fldCharType="end"/>
          </w:r>
        </w:sdtContent>
      </w:sdt>
      <w:r w:rsidR="006A49BB">
        <w:t>（</w:t>
      </w:r>
      <w:r w:rsidR="00675EFC">
        <w:t>重画系统图，</w:t>
      </w:r>
      <w:r w:rsidR="006A49BB" w:rsidRPr="006A49BB">
        <w:rPr>
          <w:color w:val="FF0000"/>
        </w:rPr>
        <w:t>添加实验结果评估内容</w:t>
      </w:r>
      <w:r w:rsidR="006A49BB">
        <w:t>等</w:t>
      </w:r>
      <w:r w:rsidR="00C77C20">
        <w:t>，参考文献</w:t>
      </w:r>
      <w:r w:rsidR="006A49BB">
        <w:t>）</w:t>
      </w:r>
    </w:p>
    <w:p w14:paraId="09612A23" w14:textId="77777777" w:rsidR="000517F9" w:rsidRDefault="000517F9" w:rsidP="000517F9">
      <w:pPr>
        <w:ind w:firstLine="480"/>
      </w:pPr>
    </w:p>
    <w:p w14:paraId="02FD119F" w14:textId="77777777" w:rsidR="000517F9" w:rsidRPr="000517F9" w:rsidRDefault="000517F9" w:rsidP="000517F9">
      <w:pPr>
        <w:ind w:firstLine="480"/>
      </w:pP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1CD458C7"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87317">
        <w:rPr>
          <w:color w:val="FF0000"/>
        </w:rPr>
        <w:t>在本课题中，</w:t>
      </w:r>
      <w:r w:rsidR="00675167" w:rsidRPr="00787317">
        <w:rPr>
          <w:color w:val="FF0000"/>
        </w:rPr>
        <w:t>一个步态周期定义为</w:t>
      </w:r>
      <w:bookmarkStart w:id="4" w:name="_GoBack"/>
      <w:bookmarkEnd w:id="4"/>
      <w:r w:rsidR="00675167" w:rsidRPr="00787317">
        <w:rPr>
          <w:color w:val="FF0000"/>
        </w:rPr>
        <w:t>两次</w:t>
      </w:r>
      <w:r w:rsidR="006112B0" w:rsidRPr="00787317">
        <w:rPr>
          <w:color w:val="FF0000"/>
        </w:rPr>
        <w:t>脚跟触底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w:t>
      </w:r>
      <w:r w:rsidR="00E30D71">
        <w:lastRenderedPageBreak/>
        <w:t>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77777777" w:rsidR="00E41938" w:rsidRDefault="00E41938" w:rsidP="00E41938">
      <w:pPr>
        <w:pStyle w:val="21"/>
        <w:ind w:firstLine="482"/>
      </w:pPr>
      <w:r>
        <w:rPr>
          <w:rFonts w:hint="eastAsia"/>
        </w:rPr>
        <w:t>捷</w:t>
      </w:r>
      <w:bookmarkStart w:id="5" w:name="_CTVC001e07838b4fd934aefb44e110131772fd1"/>
      <w:r>
        <w:rPr>
          <w:rFonts w:hint="eastAsia"/>
        </w:rPr>
        <w:t>联惯导系统中涉及的内容（地球自转，曲率之类的）</w:t>
      </w:r>
      <w:bookmarkEnd w:id="5"/>
    </w:p>
    <w:p w14:paraId="284E8E63" w14:textId="728B6937"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77777777" w:rsidR="00E41938" w:rsidRDefault="00E41938" w:rsidP="00E41938">
      <w:pPr>
        <w:pStyle w:val="21"/>
        <w:ind w:firstLine="482"/>
      </w:pPr>
      <w:r>
        <w:rPr>
          <w:rFonts w:hint="eastAsia"/>
        </w:rPr>
        <w:t>K</w:t>
      </w:r>
      <w:bookmarkStart w:id="6" w:name="_CTVC001bf567816ba944f4597878f38c05c5a3d"/>
      <w:r>
        <w:rPr>
          <w:rFonts w:hint="eastAsia"/>
        </w:rPr>
        <w:t>arman</w:t>
      </w:r>
      <w:r>
        <w:rPr>
          <w:rFonts w:hint="eastAsia"/>
        </w:rPr>
        <w:t>滤波器</w:t>
      </w:r>
      <w:bookmarkEnd w:id="6"/>
    </w:p>
    <w:p w14:paraId="25F44A4E" w14:textId="6EE04C4E" w:rsidR="00E41938" w:rsidRPr="008353DD" w:rsidRDefault="005975D2" w:rsidP="00E41938">
      <w:pPr>
        <w:ind w:firstLine="480"/>
        <w:rPr>
          <w:color w:val="FF0000"/>
        </w:rPr>
      </w:pPr>
      <w:r w:rsidRPr="008353DD">
        <w:rPr>
          <w:color w:val="FF0000"/>
        </w:rPr>
        <w:t>一次预测两次更新</w:t>
      </w:r>
    </w:p>
    <w:p w14:paraId="1BC81326" w14:textId="29AC9602" w:rsidR="00CC2050" w:rsidRDefault="006645EB" w:rsidP="006D1152">
      <w:pPr>
        <w:ind w:firstLineChars="0" w:firstLine="0"/>
        <w:rPr>
          <w:rFonts w:hint="eastAsia"/>
        </w:rPr>
      </w:pPr>
      <w:r>
        <w:rPr>
          <w:rFonts w:hint="eastAsia"/>
        </w:rPr>
        <w:t>3</w:t>
      </w:r>
      <w:r>
        <w:rPr>
          <w:rFonts w:hint="eastAsia"/>
        </w:rPr>
        <w:t>、基于惯导误差方程的</w:t>
      </w:r>
      <w:r w:rsidR="00BC2C28">
        <w:rPr>
          <w:rFonts w:hint="eastAsia"/>
        </w:rPr>
        <w:t>卡尔曼</w:t>
      </w:r>
      <w:r>
        <w:rPr>
          <w:rFonts w:hint="eastAsia"/>
        </w:rPr>
        <w:t>滤波方法。</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Pr>
          <w:rFonts w:hint="eastAsia"/>
        </w:rPr>
        <w:t>滤波</w:t>
      </w:r>
      <w:r w:rsidR="00BC2C28">
        <w:rPr>
          <w:rFonts w:hint="eastAsia"/>
        </w:rPr>
        <w:t>(</w:t>
      </w:r>
      <w:r w:rsidR="00BC2C28">
        <w:t>UKF)</w:t>
      </w:r>
      <w:r w:rsidR="005D68DD">
        <w:rPr>
          <w:rFonts w:hint="eastAsia"/>
        </w:rPr>
        <w:t>。</w:t>
      </w:r>
      <w:r w:rsidR="00DA195E">
        <w:rPr>
          <w:rFonts w:hint="eastAsia"/>
        </w:rPr>
        <w:t>本课题根据实际应用</w:t>
      </w:r>
      <w:r w:rsidR="0006346C">
        <w:rPr>
          <w:rFonts w:hint="eastAsia"/>
        </w:rPr>
        <w:t>要求</w:t>
      </w:r>
      <w:r w:rsidR="00DA195E">
        <w:rPr>
          <w:rFonts w:hint="eastAsia"/>
        </w:rPr>
        <w:t>，选择</w:t>
      </w:r>
      <w:r w:rsidR="0006346C">
        <w:rPr>
          <w:rFonts w:hint="eastAsia"/>
        </w:rPr>
        <w:t>EKF</w:t>
      </w:r>
      <w:r w:rsidR="00034DD3">
        <w:rPr>
          <w:rFonts w:hint="eastAsia"/>
        </w:rPr>
        <w:t>和</w:t>
      </w:r>
      <w:r w:rsidR="00034DD3">
        <w:rPr>
          <w:rFonts w:hint="eastAsia"/>
        </w:rPr>
        <w:t>UKF</w:t>
      </w:r>
      <w:r w:rsidR="0006346C">
        <w:rPr>
          <w:rFonts w:hint="eastAsia"/>
        </w:rPr>
        <w:t>做为参数解算</w:t>
      </w:r>
      <w:r w:rsidR="00034DD3">
        <w:rPr>
          <w:rFonts w:hint="eastAsia"/>
        </w:rPr>
        <w:t>滤波</w:t>
      </w:r>
      <w:r w:rsidR="00D2550A">
        <w:rPr>
          <w:rFonts w:hint="eastAsia"/>
        </w:rPr>
        <w:t>模型</w:t>
      </w:r>
      <w:r w:rsidR="005A0F6A">
        <w:rPr>
          <w:rFonts w:hint="eastAsia"/>
        </w:rPr>
        <w:t>，对比着这两种滤波器在本课题中的滤波效果</w:t>
      </w:r>
      <w:r w:rsidR="00747F92">
        <w:rPr>
          <w:rFonts w:hint="eastAsia"/>
        </w:rPr>
        <w:t>。</w:t>
      </w:r>
    </w:p>
    <w:p w14:paraId="40A0EA72" w14:textId="707C0F45" w:rsidR="00CC2050" w:rsidRDefault="00CC2050" w:rsidP="00CC2050">
      <w:pPr>
        <w:ind w:firstLineChars="83" w:firstLine="199"/>
      </w:pPr>
      <w:r>
        <w:rPr>
          <w:rFonts w:hint="eastAsia"/>
        </w:rPr>
        <w:t>4</w:t>
      </w:r>
      <w:r>
        <w:rPr>
          <w:rFonts w:hint="eastAsia"/>
        </w:rPr>
        <w:t>、</w:t>
      </w:r>
      <w:r>
        <w:rPr>
          <w:rFonts w:hint="eastAsia"/>
        </w:rPr>
        <w:t>ZUPT</w:t>
      </w:r>
      <w:r>
        <w:rPr>
          <w:rFonts w:hint="eastAsia"/>
        </w:rPr>
        <w:t>、</w:t>
      </w:r>
      <w:r>
        <w:rPr>
          <w:rFonts w:hint="eastAsia"/>
        </w:rPr>
        <w:t>ZARU</w:t>
      </w:r>
      <w:r>
        <w:rPr>
          <w:rFonts w:hint="eastAsia"/>
        </w:rPr>
        <w:t>等约束</w:t>
      </w:r>
      <w:r w:rsidR="00F73C6B">
        <w:rPr>
          <w:rFonts w:hint="eastAsia"/>
        </w:rPr>
        <w:t>条件</w:t>
      </w:r>
      <w:r w:rsidR="00654815">
        <w:rPr>
          <w:rFonts w:hint="eastAsia"/>
        </w:rPr>
        <w:t>。</w:t>
      </w:r>
    </w:p>
    <w:p w14:paraId="5D038DDC" w14:textId="77777777" w:rsidR="006D1152" w:rsidRDefault="006D1152" w:rsidP="00CC2050">
      <w:pPr>
        <w:ind w:firstLineChars="83" w:firstLine="199"/>
        <w:rPr>
          <w:rFonts w:hint="eastAsia"/>
        </w:rPr>
      </w:pPr>
    </w:p>
    <w:p w14:paraId="29280EBB" w14:textId="77777777" w:rsidR="00E41938" w:rsidRDefault="00E41938" w:rsidP="00E41938">
      <w:pPr>
        <w:pStyle w:val="21"/>
        <w:ind w:firstLine="482"/>
      </w:pPr>
      <w:r>
        <w:rPr>
          <w:rFonts w:hint="eastAsia"/>
        </w:rPr>
        <w:t>预</w:t>
      </w:r>
      <w:bookmarkStart w:id="7" w:name="_CTVC0014219af3eacf745dab20ad6e6a3a38881"/>
      <w:r>
        <w:rPr>
          <w:rFonts w:hint="eastAsia"/>
        </w:rPr>
        <w:t>期目标</w:t>
      </w:r>
      <w:bookmarkEnd w:id="7"/>
    </w:p>
    <w:p w14:paraId="00C9F46E" w14:textId="200B467A" w:rsidR="00E41938" w:rsidRDefault="00EB68F0" w:rsidP="00E41938">
      <w:pPr>
        <w:ind w:firstLine="480"/>
      </w:pPr>
      <w:r>
        <w:rPr>
          <w:rFonts w:hint="eastAsia"/>
        </w:rPr>
        <w:t>1</w:t>
      </w:r>
      <w:r>
        <w:rPr>
          <w:rFonts w:hint="eastAsia"/>
        </w:rPr>
        <w:t>、设计一个利用双脚运动数据进行步态周期检测方法，</w:t>
      </w:r>
      <w:r w:rsidR="00E56386">
        <w:rPr>
          <w:rFonts w:hint="eastAsia"/>
        </w:rPr>
        <w:t>此方法能准确检测出不同运动速度下的</w:t>
      </w:r>
      <w:r w:rsidR="00F63EE1">
        <w:rPr>
          <w:rFonts w:hint="eastAsia"/>
        </w:rPr>
        <w:t>步态周期。</w:t>
      </w:r>
    </w:p>
    <w:p w14:paraId="5EB2C0EE" w14:textId="6C5B83E0" w:rsidR="00E41938" w:rsidRDefault="0047446A" w:rsidP="00E41938">
      <w:pPr>
        <w:ind w:firstLine="480"/>
      </w:pPr>
      <w:r>
        <w:rPr>
          <w:rFonts w:hint="eastAsia"/>
        </w:rPr>
        <w:t>2</w:t>
      </w:r>
      <w:r>
        <w:rPr>
          <w:rFonts w:hint="eastAsia"/>
        </w:rPr>
        <w:t>、设计一个基于运动学约束和空间约束的多维度步态运动学参数优化方法，实现不同步态时相下的速度、位置和姿态信息</w:t>
      </w:r>
      <w:r w:rsidR="00391394">
        <w:rPr>
          <w:rFonts w:hint="eastAsia"/>
        </w:rPr>
        <w:t>误差校正</w:t>
      </w:r>
      <w:r w:rsidR="00FD4997">
        <w:rPr>
          <w:rFonts w:hint="eastAsia"/>
        </w:rPr>
        <w:t>。</w:t>
      </w:r>
    </w:p>
    <w:p w14:paraId="0AA0414F" w14:textId="77777777" w:rsidR="00E41938" w:rsidRDefault="00E41938" w:rsidP="00E41938">
      <w:pPr>
        <w:pStyle w:val="1"/>
        <w:ind w:firstLine="562"/>
      </w:pPr>
      <w:r>
        <w:rPr>
          <w:rFonts w:hint="eastAsia"/>
        </w:rPr>
        <w:t>拟</w:t>
      </w:r>
      <w:bookmarkStart w:id="8" w:name="_CTVC0012a198e17f0364e75bbc17a1757efe917"/>
      <w:r>
        <w:rPr>
          <w:rFonts w:hint="eastAsia"/>
        </w:rPr>
        <w:t>采用的研究方法、技术路线、实验方案及其可行性分析</w:t>
      </w:r>
      <w:bookmarkEnd w:id="8"/>
    </w:p>
    <w:p w14:paraId="40F62048" w14:textId="5CF24208" w:rsidR="00E41938" w:rsidRDefault="00B67595" w:rsidP="00E41938">
      <w:pPr>
        <w:ind w:firstLine="480"/>
      </w:pPr>
      <w:r>
        <w:rPr>
          <w:rFonts w:hint="eastAsia"/>
        </w:rPr>
        <w:t>。同时利用</w:t>
      </w:r>
      <w:r>
        <w:rPr>
          <w:rFonts w:hint="eastAsia"/>
        </w:rPr>
        <w:t>VICON</w:t>
      </w:r>
      <w:r>
        <w:rPr>
          <w:rFonts w:hint="eastAsia"/>
        </w:rPr>
        <w:t>（一种</w:t>
      </w:r>
      <w:r>
        <w:rPr>
          <w:rFonts w:hint="eastAsia"/>
        </w:rPr>
        <w:t>OMC</w:t>
      </w:r>
      <w:r>
        <w:rPr>
          <w:rFonts w:hint="eastAsia"/>
        </w:rPr>
        <w:t>）获得实时步态参数</w:t>
      </w:r>
      <w:r>
        <w:rPr>
          <w:rFonts w:hint="eastAsia"/>
        </w:rPr>
        <w:t>(VICON</w:t>
      </w:r>
      <w:r>
        <w:rPr>
          <w:rFonts w:hint="eastAsia"/>
        </w:rPr>
        <w:t>采集到的步态参数可达到毫米级精度</w:t>
      </w:r>
      <w:r>
        <w:rPr>
          <w:rFonts w:hint="eastAsia"/>
        </w:rPr>
        <w:t>)</w:t>
      </w:r>
      <w:r>
        <w:t xml:space="preserve">, </w:t>
      </w:r>
      <w:r>
        <w:t>最后</w:t>
      </w:r>
    </w:p>
    <w:p w14:paraId="3D4146EB" w14:textId="77777777" w:rsidR="00E41938" w:rsidRDefault="00E41938" w:rsidP="00E41938">
      <w:pPr>
        <w:ind w:firstLine="480"/>
      </w:pPr>
    </w:p>
    <w:p w14:paraId="0C4A7A45" w14:textId="77777777" w:rsidR="00E41938" w:rsidRDefault="00E41938" w:rsidP="00E41938">
      <w:pPr>
        <w:pStyle w:val="21"/>
        <w:ind w:firstLine="482"/>
      </w:pPr>
      <w:r>
        <w:rPr>
          <w:rFonts w:hint="eastAsia"/>
        </w:rPr>
        <w:t>研</w:t>
      </w:r>
      <w:bookmarkStart w:id="9" w:name="_CTVC001c4553e81229945878afc6db712fbcfbe"/>
      <w:r>
        <w:rPr>
          <w:rFonts w:hint="eastAsia"/>
        </w:rPr>
        <w:t>究方法</w:t>
      </w:r>
      <w:bookmarkEnd w:id="9"/>
    </w:p>
    <w:p w14:paraId="204154D4" w14:textId="3F07CE6B" w:rsidR="00E41938" w:rsidRDefault="00246E9F" w:rsidP="00E41938">
      <w:pPr>
        <w:ind w:firstLine="480"/>
      </w:pPr>
      <w:r>
        <w:t>默认</w:t>
      </w:r>
      <w:r>
        <w:t>IMU</w:t>
      </w:r>
      <w:r w:rsidR="00C47E46">
        <w:t>的各个轴式正交的。</w:t>
      </w:r>
    </w:p>
    <w:p w14:paraId="055FFF7E" w14:textId="77777777" w:rsidR="00E41938" w:rsidRDefault="00E41938" w:rsidP="00D2550A">
      <w:pPr>
        <w:ind w:firstLineChars="0" w:firstLine="0"/>
      </w:pPr>
    </w:p>
    <w:p w14:paraId="46BAD0E6" w14:textId="36339EED" w:rsidR="00816B58" w:rsidRDefault="00E41938" w:rsidP="00816B58">
      <w:pPr>
        <w:pStyle w:val="21"/>
        <w:ind w:firstLine="482"/>
      </w:pPr>
      <w:r>
        <w:rPr>
          <w:rFonts w:hint="eastAsia"/>
        </w:rPr>
        <w:t>技</w:t>
      </w:r>
      <w:bookmarkStart w:id="10" w:name="_CTVC00195f055175c064079adc63934396735e0"/>
      <w:r>
        <w:rPr>
          <w:rFonts w:hint="eastAsia"/>
        </w:rPr>
        <w:t>术路线及实验方案</w:t>
      </w:r>
      <w:bookmarkEnd w:id="10"/>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D27CA1"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D27CA1"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D27CA1"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D27CA1"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2E4F2229" w:rsidR="001E7783" w:rsidRPr="008F02BA" w:rsidRDefault="001E7783" w:rsidP="00BC40E8">
      <w:pPr>
        <w:ind w:firstLine="480"/>
      </w:pPr>
      <w:r>
        <w:t>陀螺仪也使用类似的</w:t>
      </w:r>
      <w:r w:rsidR="0034197F">
        <w:t>六面标定法，但是其真实值需要高精度转台提供</w:t>
      </w:r>
      <w:r w:rsidR="00D10885">
        <w:t>。</w:t>
      </w:r>
      <w:r w:rsidR="00D10885" w:rsidRPr="00D10885">
        <w:rPr>
          <w:color w:val="FF0000"/>
        </w:rPr>
        <w:t>磁力计的呢？</w:t>
      </w:r>
    </w:p>
    <w:p w14:paraId="7F74348E" w14:textId="55113759" w:rsidR="00E41938" w:rsidRDefault="00E41938" w:rsidP="00E41938">
      <w:pPr>
        <w:pStyle w:val="31"/>
        <w:ind w:firstLine="482"/>
      </w:pPr>
      <w:r>
        <w:rPr>
          <w:rFonts w:hint="eastAsia"/>
        </w:rPr>
        <w:t>步</w:t>
      </w:r>
      <w:bookmarkStart w:id="11" w:name="_CTVC001bfeffaafada4475ab546db1dc653aba8"/>
      <w:r>
        <w:rPr>
          <w:rFonts w:hint="eastAsia"/>
        </w:rPr>
        <w:t>态周期检测</w:t>
      </w:r>
      <w:bookmarkEnd w:id="11"/>
    </w:p>
    <w:p w14:paraId="444D354B" w14:textId="53BB8D45"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E46CF9">
        <w:t>本课题拟采用两种步态周期检测方式，分别是基于</w:t>
      </w:r>
      <w:r w:rsidR="00AE5D31">
        <w:t>合成加速度幅度</w:t>
      </w:r>
      <w:r w:rsidR="00E46CF9">
        <w:t>阈值和基于隐马尔可夫模型的</w:t>
      </w:r>
      <w:r w:rsidR="004745CD">
        <w:t>方法。</w:t>
      </w:r>
      <w:r w:rsidR="00D33ADE">
        <w:t>实验方案大致思路如下所示。</w:t>
      </w:r>
    </w:p>
    <w:p w14:paraId="104D5788" w14:textId="7738CCA2" w:rsidR="00D33ADE" w:rsidRDefault="00816B58" w:rsidP="00816B58">
      <w:pPr>
        <w:pStyle w:val="ad"/>
        <w:numPr>
          <w:ilvl w:val="0"/>
          <w:numId w:val="11"/>
        </w:numPr>
        <w:ind w:firstLineChars="0"/>
      </w:pPr>
      <w:r>
        <w:t>合成加速度幅度阈值方法</w:t>
      </w:r>
      <w:r w:rsidR="003775C9">
        <w:t>：</w:t>
      </w:r>
      <w:r w:rsidR="003775C9">
        <w:t xml:space="preserve"> </w:t>
      </w:r>
    </w:p>
    <w:p w14:paraId="71DA66FF" w14:textId="3616C12C" w:rsidR="003775C9" w:rsidRDefault="003775C9" w:rsidP="00E46CF9">
      <w:pPr>
        <w:ind w:firstLine="480"/>
      </w:pPr>
      <w:r>
        <w:t>此方法主要用于低速率步态周期检测。主要过程如下：</w:t>
      </w:r>
    </w:p>
    <w:p w14:paraId="1DD8BBC5" w14:textId="31A2D572" w:rsidR="00E46CF9" w:rsidRDefault="003775C9" w:rsidP="003775C9">
      <w:pPr>
        <w:pStyle w:val="ad"/>
        <w:numPr>
          <w:ilvl w:val="0"/>
          <w:numId w:val="12"/>
        </w:numPr>
        <w:ind w:firstLineChars="0"/>
      </w:pPr>
      <w:r>
        <w:rPr>
          <w:rFonts w:hint="eastAsia"/>
        </w:rPr>
        <w:lastRenderedPageBreak/>
        <w:t>计算合成加速度：</w:t>
      </w:r>
    </w:p>
    <w:p w14:paraId="3326329C" w14:textId="7B744013" w:rsidR="003E7D42" w:rsidRPr="006E5A3F" w:rsidRDefault="00D27CA1"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503ACC2F" w:rsidR="000D0A02" w:rsidRPr="000D0A02" w:rsidRDefault="000D0A02" w:rsidP="00CF26A1">
      <w:pPr>
        <w:pStyle w:val="ad"/>
        <w:numPr>
          <w:ilvl w:val="0"/>
          <w:numId w:val="12"/>
        </w:numPr>
        <w:ind w:left="0" w:firstLineChars="0" w:firstLine="0"/>
      </w:pPr>
      <w:r>
        <w:t>使用截止频率为</w:t>
      </w:r>
      <w:r>
        <w:rPr>
          <w:rFonts w:hint="eastAsia"/>
        </w:rPr>
        <w:t>0</w:t>
      </w:r>
      <w:r>
        <w:t>.001HZ</w:t>
      </w:r>
      <w:r>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t>进行</w:t>
      </w:r>
      <w:r w:rsidR="00683A15">
        <w:t>滤波</w:t>
      </w:r>
      <w:r>
        <w:t>从而</w:t>
      </w:r>
      <w:r w:rsidR="00683A15">
        <w:t>消除重力因素</w:t>
      </w:r>
      <w:r w:rsidR="009239DE">
        <w:t>的影响。</w:t>
      </w:r>
      <w:r w:rsidR="006F79AB">
        <w:t>然后再利用截至频率为</w:t>
      </w:r>
      <w:r>
        <w:rPr>
          <w:rFonts w:hint="eastAsia"/>
        </w:rPr>
        <w:t>5HZ</w:t>
      </w:r>
      <w:r w:rsidRPr="006F79AB">
        <w:rPr>
          <w:rFonts w:hint="eastAsia"/>
          <w:color w:val="FF0000"/>
        </w:rPr>
        <w:t>（</w:t>
      </w:r>
      <w:r w:rsidR="006F79AB">
        <w:rPr>
          <w:color w:val="FF0000"/>
        </w:rPr>
        <w:t>5</w:t>
      </w:r>
      <w:r w:rsidR="006F79AB">
        <w:rPr>
          <w:color w:val="FF0000"/>
        </w:rPr>
        <w:t>这个参数待确定，</w:t>
      </w:r>
      <w:r w:rsidRPr="006F79AB">
        <w:rPr>
          <w:rFonts w:hint="eastAsia"/>
          <w:color w:val="FF0000"/>
        </w:rPr>
        <w:t>这里添加参考文献）</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D27CA1" w:rsidP="003775C9">
      <w:pPr>
        <w:pStyle w:val="ad"/>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5D2D5B83" w:rsidR="00E41938" w:rsidRDefault="00471777" w:rsidP="00B621A7">
      <w:pPr>
        <w:pStyle w:val="ad"/>
        <w:numPr>
          <w:ilvl w:val="0"/>
          <w:numId w:val="11"/>
        </w:numPr>
        <w:ind w:firstLineChars="0"/>
      </w:pPr>
      <w:r>
        <w:rPr>
          <w:rFonts w:hint="eastAsia"/>
        </w:rPr>
        <w:t>隐马尔可夫模型方法</w:t>
      </w:r>
    </w:p>
    <w:p w14:paraId="6A3B5C49" w14:textId="6A63B367" w:rsidR="00E41938" w:rsidRPr="00530FAC" w:rsidRDefault="00474E08" w:rsidP="00530FAC">
      <w:pPr>
        <w:ind w:left="360" w:firstLineChars="0" w:firstLine="0"/>
        <w:rPr>
          <w:color w:val="FF0000"/>
        </w:rPr>
      </w:pPr>
      <w:r>
        <w:t>此方法主要用于高速率步态周期检测</w:t>
      </w:r>
      <w:r w:rsidR="0086601F">
        <w:t>。主要过程可参考</w:t>
      </w:r>
      <w:r w:rsidR="0086601F" w:rsidRPr="00991AE3">
        <w:rPr>
          <w:color w:val="FF0000"/>
        </w:rPr>
        <w:t>文献</w:t>
      </w:r>
    </w:p>
    <w:p w14:paraId="02505A67" w14:textId="77777777" w:rsidR="00E41938" w:rsidRDefault="00E41938" w:rsidP="00E41938">
      <w:pPr>
        <w:ind w:firstLine="480"/>
      </w:pPr>
    </w:p>
    <w:p w14:paraId="5FA8DAE3" w14:textId="77777777" w:rsidR="00E41938" w:rsidRDefault="00E41938" w:rsidP="00E41938">
      <w:pPr>
        <w:pStyle w:val="31"/>
        <w:ind w:firstLine="482"/>
      </w:pPr>
      <w:r>
        <w:rPr>
          <w:rFonts w:hint="eastAsia"/>
        </w:rPr>
        <w:t>捷</w:t>
      </w:r>
      <w:bookmarkStart w:id="12" w:name="_CTVC001f669b62e7f514298b2117bf5ce55d645"/>
      <w:r>
        <w:rPr>
          <w:rFonts w:hint="eastAsia"/>
        </w:rPr>
        <w:t>联惯导系统中涉及的内容（地球自转，曲率之类的）</w:t>
      </w:r>
      <w:bookmarkEnd w:id="12"/>
    </w:p>
    <w:p w14:paraId="6BE21C84" w14:textId="357B12AF" w:rsidR="00E41938" w:rsidRDefault="001743AA" w:rsidP="00174E8F">
      <w:pPr>
        <w:ind w:firstLineChars="83" w:firstLine="199"/>
      </w:pPr>
      <w:r>
        <w:rPr>
          <w:rFonts w:hint="eastAsia"/>
        </w:rPr>
        <w:t>(</w:t>
      </w:r>
      <w:r>
        <w:t>1)</w:t>
      </w:r>
      <w:r w:rsidR="00435696">
        <w:t>简化的姿态更新算法为：</w:t>
      </w:r>
    </w:p>
    <w:p w14:paraId="6BCEBA7E" w14:textId="153A5D44" w:rsidR="00435696" w:rsidRDefault="00435696" w:rsidP="001743AA">
      <w:pPr>
        <w:ind w:firstLine="480"/>
        <w:jc w:val="center"/>
        <w:rPr>
          <w:rFonts w:hint="eastAsia"/>
          <w:szCs w:val="21"/>
        </w:rPr>
      </w:pPr>
      <w:r w:rsidRPr="009135BC">
        <w:rPr>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65pt" o:ole="">
            <v:imagedata r:id="rId8" o:title=""/>
          </v:shape>
          <o:OLEObject Type="Embed" ProgID="Equation.DSMT4" ShapeID="_x0000_i1025" DrawAspect="Content" ObjectID="_1690974884" r:id="rId9"/>
        </w:object>
      </w:r>
    </w:p>
    <w:p w14:paraId="31090B2B" w14:textId="2D762554" w:rsidR="00435696" w:rsidRDefault="00435696" w:rsidP="001743AA">
      <w:pPr>
        <w:ind w:firstLine="480"/>
        <w:jc w:val="center"/>
        <w:rPr>
          <w:szCs w:val="21"/>
        </w:rPr>
      </w:pPr>
      <w:r w:rsidRPr="009135BC">
        <w:rPr>
          <w:position w:val="-62"/>
          <w:szCs w:val="21"/>
        </w:rPr>
        <w:object w:dxaOrig="2420" w:dyaOrig="1359" w14:anchorId="42FE364E">
          <v:shape id="_x0000_i1026" type="#_x0000_t75" style="width:108.7pt;height:61.15pt" o:ole="">
            <v:imagedata r:id="rId10" o:title=""/>
          </v:shape>
          <o:OLEObject Type="Embed" ProgID="Equation.DSMT4" ShapeID="_x0000_i1026" DrawAspect="Content" ObjectID="_1690974885" r:id="rId11"/>
        </w:object>
      </w:r>
    </w:p>
    <w:p w14:paraId="24786BD5" w14:textId="58C1AF06" w:rsidR="001743AA" w:rsidRDefault="00FC1061" w:rsidP="00E41938">
      <w:pPr>
        <w:ind w:firstLine="480"/>
        <w:rPr>
          <w:rFonts w:hint="eastAsia"/>
        </w:rPr>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35pt" o:ole="">
            <v:imagedata r:id="rId12" o:title=""/>
          </v:shape>
          <o:OLEObject Type="Embed" ProgID="Equation.DSMT4" ShapeID="_x0000_i1027" DrawAspect="Content" ObjectID="_1690974886" r:id="rId13"/>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25pt;height:17.65pt" o:ole="">
            <v:imagedata r:id="rId14" o:title=""/>
          </v:shape>
          <o:OLEObject Type="Embed" ProgID="Equation.DSMT4" ShapeID="_x0000_i1028" DrawAspect="Content" ObjectID="_1690974887" r:id="rId15"/>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55pt;height:17.65pt" o:ole="">
            <v:imagedata r:id="rId16" o:title=""/>
          </v:shape>
          <o:OLEObject Type="Embed" ProgID="Equation.DSMT4" ShapeID="_x0000_i1029" DrawAspect="Content" ObjectID="_1690974888" r:id="rId17"/>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pt;height:16.3pt" o:ole="">
            <v:imagedata r:id="rId18" o:title=""/>
          </v:shape>
          <o:OLEObject Type="Embed" ProgID="Equation.DSMT4" ShapeID="_x0000_i1030" DrawAspect="Content" ObjectID="_1690974889" r:id="rId19"/>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25pt;height:17.65pt" o:ole="">
            <v:imagedata r:id="rId14" o:title=""/>
          </v:shape>
          <o:OLEObject Type="Embed" ProgID="Equation.DSMT4" ShapeID="_x0000_i1031" DrawAspect="Content" ObjectID="_1690974890" r:id="rId20"/>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pt;height:16.3pt" o:ole="">
            <v:imagedata r:id="rId21" o:title=""/>
          </v:shape>
          <o:OLEObject Type="Embed" ProgID="Equation.DSMT4" ShapeID="_x0000_i1032" DrawAspect="Content" ObjectID="_1690974891" r:id="rId22"/>
        </w:object>
      </w:r>
      <w:r w:rsidR="001743AA">
        <w:rPr>
          <w:szCs w:val="21"/>
        </w:rPr>
        <w:t>，</w:t>
      </w:r>
      <w:r w:rsidR="001743AA" w:rsidRPr="009F7573">
        <w:rPr>
          <w:position w:val="-12"/>
          <w:szCs w:val="21"/>
        </w:rPr>
        <w:object w:dxaOrig="480" w:dyaOrig="360" w14:anchorId="3FB89E2C">
          <v:shape id="_x0000_i1033" type="#_x0000_t75" style="width:21.75pt;height:16.3pt" o:ole="">
            <v:imagedata r:id="rId23" o:title=""/>
          </v:shape>
          <o:OLEObject Type="Embed" ProgID="Equation.DSMT4" ShapeID="_x0000_i1033" DrawAspect="Content" ObjectID="_1690974892" r:id="rId24"/>
        </w:object>
      </w:r>
      <w:r w:rsidR="001743AA" w:rsidRPr="009135BC">
        <w:rPr>
          <w:szCs w:val="21"/>
        </w:rPr>
        <w:t>是陀螺在时间段</w:t>
      </w:r>
      <w:r w:rsidR="001743AA" w:rsidRPr="009135BC">
        <w:rPr>
          <w:position w:val="-12"/>
          <w:szCs w:val="21"/>
        </w:rPr>
        <w:object w:dxaOrig="820" w:dyaOrig="360" w14:anchorId="2898C192">
          <v:shape id="_x0000_i1034" type="#_x0000_t75" style="width:36pt;height:16.3pt" o:ole="">
            <v:imagedata r:id="rId25" o:title=""/>
          </v:shape>
          <o:OLEObject Type="Embed" ProgID="Equation.DSMT4" ShapeID="_x0000_i1034" DrawAspect="Content" ObjectID="_1690974893" r:id="rId26"/>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35pt;height:18.35pt" o:ole="">
            <v:imagedata r:id="rId27" o:title=""/>
          </v:shape>
          <o:OLEObject Type="Embed" ProgID="Equation.DSMT4" ShapeID="_x0000_i1035" DrawAspect="Content" ObjectID="_1690974894" r:id="rId28"/>
        </w:object>
      </w:r>
      <w:r w:rsidR="001743AA" w:rsidRPr="009135BC">
        <w:rPr>
          <w:rFonts w:ascii="Calibri" w:hAnsi="Calibri" w:hint="eastAsia"/>
          <w:szCs w:val="21"/>
        </w:rPr>
        <w:t>。</w:t>
      </w:r>
    </w:p>
    <w:p w14:paraId="5C6CF3EE" w14:textId="66ED50F6" w:rsidR="00E41938" w:rsidRDefault="001743AA" w:rsidP="00174E8F">
      <w:pPr>
        <w:ind w:firstLineChars="83" w:firstLine="199"/>
      </w:pPr>
      <w:r>
        <w:rPr>
          <w:rFonts w:hint="eastAsia"/>
        </w:rPr>
        <w:t>(</w:t>
      </w:r>
      <w:r>
        <w:t>2)</w:t>
      </w:r>
      <w:r>
        <w:t>简化速度更新方程为：</w:t>
      </w:r>
    </w:p>
    <w:p w14:paraId="0FE88FB9" w14:textId="1679CEF1" w:rsidR="001743AA" w:rsidRDefault="001743AA" w:rsidP="001743AA">
      <w:pPr>
        <w:ind w:firstLine="480"/>
        <w:jc w:val="center"/>
        <w:rPr>
          <w:rFonts w:hint="eastAsia"/>
          <w:szCs w:val="21"/>
        </w:rPr>
      </w:pPr>
      <w:r w:rsidRPr="009F7573">
        <w:rPr>
          <w:position w:val="-14"/>
          <w:szCs w:val="21"/>
        </w:rPr>
        <w:object w:dxaOrig="2420" w:dyaOrig="400" w14:anchorId="162FDA33">
          <v:shape id="_x0000_i1036" type="#_x0000_t75" style="width:114.8pt;height:19pt" o:ole="">
            <v:imagedata r:id="rId29" o:title=""/>
          </v:shape>
          <o:OLEObject Type="Embed" ProgID="Equation.DSMT4" ShapeID="_x0000_i1036" DrawAspect="Content" ObjectID="_1690974895" r:id="rId30"/>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35pt;height:27.85pt" o:ole="">
            <v:imagedata r:id="rId31" o:title=""/>
          </v:shape>
          <o:OLEObject Type="Embed" ProgID="Equation.DSMT4" ShapeID="_x0000_i1037" DrawAspect="Content" ObjectID="_1690974896" r:id="rId32"/>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6pt;height:17.65pt" o:ole="">
            <v:imagedata r:id="rId33" o:title=""/>
          </v:shape>
          <o:OLEObject Type="Embed" ProgID="Equation.DSMT4" ShapeID="_x0000_i1038" DrawAspect="Content" ObjectID="_1690974897" r:id="rId34"/>
        </w:object>
      </w:r>
      <w:r w:rsidRPr="009F7573">
        <w:rPr>
          <w:szCs w:val="21"/>
        </w:rPr>
        <w:t>为</w:t>
      </w:r>
      <w:r w:rsidRPr="009F7573">
        <w:rPr>
          <w:rFonts w:ascii="宋体" w:hAnsi="宋体"/>
          <w:position w:val="-12"/>
          <w:szCs w:val="21"/>
        </w:rPr>
        <w:object w:dxaOrig="240" w:dyaOrig="360" w14:anchorId="7FD345D9">
          <v:shape id="_x0000_i1039" type="#_x0000_t75" style="width:10.85pt;height:17pt" o:ole="">
            <v:imagedata r:id="rId35" o:title=""/>
          </v:shape>
          <o:OLEObject Type="Embed" ProgID="Equation.DSMT4" ShapeID="_x0000_i1039" DrawAspect="Content" ObjectID="_1690974898" r:id="rId36"/>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2pt;height:18.35pt" o:ole="">
            <v:imagedata r:id="rId37" o:title=""/>
          </v:shape>
          <o:OLEObject Type="Embed" ProgID="Equation.DSMT4" ShapeID="_x0000_i1040" DrawAspect="Content" ObjectID="_1690974899" r:id="rId38"/>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2pt;height:17.65pt" o:ole="">
            <v:imagedata r:id="rId39" o:title=""/>
          </v:shape>
          <o:OLEObject Type="Embed" ProgID="Equation.DSMT4" ShapeID="_x0000_i1041" DrawAspect="Content" ObjectID="_1690974900" r:id="rId40"/>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05pt;height:16.3pt" o:ole="">
            <v:imagedata r:id="rId41" o:title=""/>
          </v:shape>
          <o:OLEObject Type="Embed" ProgID="Equation.DSMT4" ShapeID="_x0000_i1042" DrawAspect="Content" ObjectID="_1690974901" r:id="rId42"/>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6pt;height:16.3pt" o:ole="">
            <v:imagedata r:id="rId25" o:title=""/>
          </v:shape>
          <o:OLEObject Type="Embed" ProgID="Equation.DSMT4" ShapeID="_x0000_i1043" DrawAspect="Content" ObjectID="_1690974902" r:id="rId43"/>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Default="00174E8F" w:rsidP="00174E8F">
      <w:pPr>
        <w:ind w:firstLineChars="0" w:firstLine="0"/>
      </w:pPr>
      <w:r>
        <w:t>（</w:t>
      </w:r>
      <w:r>
        <w:rPr>
          <w:rFonts w:hint="eastAsia"/>
        </w:rPr>
        <w:t>3</w:t>
      </w:r>
      <w:r>
        <w:t>）</w:t>
      </w:r>
      <w:r w:rsidR="007804EA">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8pt;height:31.25pt" o:ole="">
            <v:imagedata r:id="rId44" o:title=""/>
          </v:shape>
          <o:OLEObject Type="Embed" ProgID="Equation.DSMT4" ShapeID="_x0000_i1044" DrawAspect="Content" ObjectID="_1690974903" r:id="rId45"/>
        </w:object>
      </w:r>
    </w:p>
    <w:p w14:paraId="0F40FAF4" w14:textId="207FA04F"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Pr>
          <w:szCs w:val="21"/>
        </w:rPr>
        <w:t>由三个简化的更新方程</w:t>
      </w:r>
      <w:r w:rsidR="00CE0818">
        <w:rPr>
          <w:szCs w:val="21"/>
        </w:rPr>
        <w:t>对应的</w:t>
      </w:r>
      <w:r w:rsidR="009977FD">
        <w:rPr>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45pt;height:17pt" o:ole="">
            <v:imagedata r:id="rId46" o:title=""/>
          </v:shape>
          <o:OLEObject Type="Embed" ProgID="Equation.DSMT4" ShapeID="_x0000_i1045" DrawAspect="Content" ObjectID="_1690974904" r:id="rId47"/>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95pt;height:17.65pt" o:ole="">
            <v:imagedata r:id="rId48" o:title=""/>
          </v:shape>
          <o:OLEObject Type="Embed" ProgID="Equation.DSMT4" ShapeID="_x0000_i1046" DrawAspect="Content" ObjectID="_1690974905" r:id="rId49"/>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5pt;height:16.3pt" o:ole="">
            <v:imagedata r:id="rId50" o:title=""/>
          </v:shape>
          <o:OLEObject Type="Embed" ProgID="Equation.DSMT4" ShapeID="_x0000_i1047" DrawAspect="Content" ObjectID="_1690974906" r:id="rId51"/>
        </w:object>
      </w:r>
    </w:p>
    <w:p w14:paraId="05E106AC" w14:textId="77777777" w:rsidR="00755E83" w:rsidRPr="001743AA" w:rsidRDefault="00755E83" w:rsidP="00755E83">
      <w:pPr>
        <w:ind w:firstLineChars="0" w:firstLine="0"/>
        <w:rPr>
          <w:rFonts w:hint="eastAsia"/>
        </w:rPr>
      </w:pPr>
    </w:p>
    <w:p w14:paraId="5AD6D497" w14:textId="35739D1C" w:rsidR="00E41938" w:rsidRDefault="00E41938" w:rsidP="00E41938">
      <w:pPr>
        <w:pStyle w:val="31"/>
        <w:ind w:firstLine="482"/>
      </w:pPr>
      <w:r>
        <w:rPr>
          <w:rFonts w:hint="eastAsia"/>
        </w:rPr>
        <w:t>K</w:t>
      </w:r>
      <w:bookmarkStart w:id="13" w:name="_CTVC001454f7569f190441f8e9e76ba28c2dfe3"/>
      <w:r>
        <w:rPr>
          <w:rFonts w:hint="eastAsia"/>
        </w:rPr>
        <w:t>arman</w:t>
      </w:r>
      <w:r>
        <w:rPr>
          <w:rFonts w:hint="eastAsia"/>
        </w:rPr>
        <w:t>滤波器</w:t>
      </w:r>
      <w:bookmarkEnd w:id="13"/>
    </w:p>
    <w:p w14:paraId="7EA68A9B" w14:textId="46B8B9AC" w:rsidR="00E41938" w:rsidRDefault="009949AE" w:rsidP="00E41938">
      <w:pPr>
        <w:ind w:firstLine="480"/>
      </w:pPr>
      <w:r>
        <w:rPr>
          <w:rFonts w:hint="eastAsia"/>
        </w:rPr>
        <w:t>本课题使用</w:t>
      </w:r>
      <w:r>
        <w:rPr>
          <w:rFonts w:hint="eastAsia"/>
        </w:rPr>
        <w:t>EKF</w:t>
      </w:r>
      <w:r>
        <w:rPr>
          <w:rFonts w:hint="eastAsia"/>
        </w:rPr>
        <w:t>。</w:t>
      </w:r>
      <w:r w:rsidR="00655F7A">
        <w:rPr>
          <w:rFonts w:hint="eastAsia"/>
        </w:rPr>
        <w:t>一个典型的扩展卡尔曼滤波器如下图所示。</w:t>
      </w:r>
    </w:p>
    <w:p w14:paraId="33877530" w14:textId="279D762A" w:rsidR="00E41938" w:rsidRDefault="0007603B" w:rsidP="0007603B">
      <w:pPr>
        <w:ind w:firstLineChars="0" w:firstLine="0"/>
        <w:jc w:val="center"/>
      </w:pPr>
      <w:r w:rsidRPr="0007603B">
        <w:rPr>
          <w:noProof/>
        </w:rPr>
        <w:drawing>
          <wp:inline distT="0" distB="0" distL="0" distR="0" wp14:anchorId="5ECAF981" wp14:editId="78A4629B">
            <wp:extent cx="4533900" cy="29421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39322" cy="2945695"/>
                    </a:xfrm>
                    <a:prstGeom prst="rect">
                      <a:avLst/>
                    </a:prstGeom>
                  </pic:spPr>
                </pic:pic>
              </a:graphicData>
            </a:graphic>
          </wp:inline>
        </w:drawing>
      </w:r>
    </w:p>
    <w:p w14:paraId="6EA78994" w14:textId="77777777" w:rsidR="00E41938" w:rsidRDefault="00E41938" w:rsidP="00E41938">
      <w:pPr>
        <w:ind w:firstLine="480"/>
      </w:pPr>
    </w:p>
    <w:p w14:paraId="2C55D61F" w14:textId="77777777" w:rsidR="00E41938" w:rsidRDefault="00E41938" w:rsidP="00E41938">
      <w:pPr>
        <w:pStyle w:val="21"/>
        <w:ind w:firstLine="482"/>
      </w:pPr>
      <w:r>
        <w:rPr>
          <w:rFonts w:hint="eastAsia"/>
        </w:rPr>
        <w:t>可</w:t>
      </w:r>
      <w:bookmarkStart w:id="14" w:name="_CTVC001d47abfb9fde64bf284268dcbaaccbe87"/>
      <w:r>
        <w:rPr>
          <w:rFonts w:hint="eastAsia"/>
        </w:rPr>
        <w:t>行性分析</w:t>
      </w:r>
      <w:bookmarkEnd w:id="14"/>
    </w:p>
    <w:p w14:paraId="740437B4" w14:textId="77777777" w:rsidR="00E41938" w:rsidRDefault="00E41938" w:rsidP="00E41938">
      <w:pPr>
        <w:ind w:firstLine="480"/>
      </w:pPr>
    </w:p>
    <w:p w14:paraId="60D9E96D" w14:textId="77777777" w:rsidR="00E41938" w:rsidRDefault="00E41938" w:rsidP="00E41938">
      <w:pPr>
        <w:ind w:firstLine="480"/>
      </w:pPr>
    </w:p>
    <w:p w14:paraId="22DCF050" w14:textId="77777777" w:rsidR="00E41938" w:rsidRDefault="00E41938" w:rsidP="00E41938">
      <w:pPr>
        <w:pStyle w:val="1"/>
        <w:ind w:firstLine="562"/>
      </w:pPr>
      <w:r>
        <w:rPr>
          <w:rFonts w:hint="eastAsia"/>
        </w:rPr>
        <w:t>所</w:t>
      </w:r>
      <w:bookmarkStart w:id="15" w:name="_CTVC00193bd8a864a884977a98e3192e58e3fbb"/>
      <w:r>
        <w:rPr>
          <w:rFonts w:hint="eastAsia"/>
        </w:rPr>
        <w:t>需的研究条件</w:t>
      </w:r>
      <w:bookmarkEnd w:id="15"/>
    </w:p>
    <w:p w14:paraId="10FBEE41" w14:textId="77777777" w:rsidR="00E41938" w:rsidRDefault="00E41938" w:rsidP="00E41938">
      <w:pPr>
        <w:ind w:firstLine="480"/>
      </w:pPr>
    </w:p>
    <w:p w14:paraId="2BEFE824" w14:textId="77777777" w:rsidR="00E41938" w:rsidRDefault="00E41938" w:rsidP="00E41938">
      <w:pPr>
        <w:ind w:firstLine="480"/>
      </w:pPr>
    </w:p>
    <w:p w14:paraId="2DA96D38" w14:textId="77777777" w:rsidR="00E41938" w:rsidRDefault="00E41938" w:rsidP="00E41938">
      <w:pPr>
        <w:pStyle w:val="1"/>
        <w:ind w:firstLine="562"/>
      </w:pPr>
      <w:r>
        <w:rPr>
          <w:rFonts w:hint="eastAsia"/>
        </w:rPr>
        <w:t>研</w:t>
      </w:r>
      <w:bookmarkStart w:id="16" w:name="_CTVC001e491cd0531fd4bcc9219cde70c44ad9b"/>
      <w:r>
        <w:rPr>
          <w:rFonts w:hint="eastAsia"/>
        </w:rPr>
        <w:t>究工作计划与进度安排</w:t>
      </w:r>
      <w:bookmarkEnd w:id="16"/>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5"/>
              <w:rPr>
                <w:sz w:val="24"/>
                <w:szCs w:val="24"/>
              </w:rPr>
            </w:pPr>
            <w:r w:rsidRPr="00EE0032">
              <w:rPr>
                <w:rFonts w:hint="eastAsia"/>
                <w:sz w:val="24"/>
                <w:szCs w:val="24"/>
              </w:rPr>
              <w:lastRenderedPageBreak/>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5"/>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5"/>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5"/>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5"/>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6CB21C0D"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0</w:t>
            </w:r>
          </w:p>
        </w:tc>
        <w:tc>
          <w:tcPr>
            <w:tcW w:w="2551" w:type="dxa"/>
            <w:tcBorders>
              <w:top w:val="single" w:sz="4" w:space="0" w:color="000000"/>
              <w:left w:val="nil"/>
              <w:bottom w:val="single" w:sz="4" w:space="0" w:color="000000"/>
              <w:right w:val="single" w:sz="4" w:space="0" w:color="000000"/>
            </w:tcBorders>
          </w:tcPr>
          <w:p w14:paraId="01D32917" w14:textId="77777777" w:rsidR="00890477" w:rsidRPr="00EE0032" w:rsidRDefault="00890477" w:rsidP="00EE0032">
            <w:pPr>
              <w:pStyle w:val="af5"/>
              <w:rPr>
                <w:sz w:val="24"/>
                <w:szCs w:val="24"/>
              </w:rPr>
            </w:pPr>
            <w:r w:rsidRPr="00EE0032">
              <w:rPr>
                <w:rFonts w:hint="eastAsia"/>
                <w:sz w:val="24"/>
                <w:szCs w:val="24"/>
              </w:rPr>
              <w:t>研究一种自适应</w:t>
            </w:r>
            <w:r w:rsidRPr="00EE0032">
              <w:rPr>
                <w:rFonts w:hint="eastAsia"/>
                <w:bCs/>
                <w:sz w:val="24"/>
                <w:szCs w:val="24"/>
              </w:rPr>
              <w:t>的步态周期分割方法</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5"/>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44DFF904" w:rsidR="00890477" w:rsidRPr="00EE0032" w:rsidRDefault="00D552EA"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5</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7</w:t>
            </w:r>
          </w:p>
        </w:tc>
        <w:tc>
          <w:tcPr>
            <w:tcW w:w="2551" w:type="dxa"/>
            <w:tcBorders>
              <w:top w:val="single" w:sz="4" w:space="0" w:color="000000"/>
              <w:left w:val="nil"/>
              <w:bottom w:val="single" w:sz="4" w:space="0" w:color="000000"/>
              <w:right w:val="single" w:sz="4" w:space="0" w:color="000000"/>
            </w:tcBorders>
          </w:tcPr>
          <w:p w14:paraId="3F68DAEC" w14:textId="693A41CE"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34A377D0" w14:textId="7AFB6DB9" w:rsidR="00890477" w:rsidRPr="00EE0032" w:rsidRDefault="00890477" w:rsidP="00EE0032">
            <w:pPr>
              <w:pStyle w:val="af5"/>
              <w:rPr>
                <w:sz w:val="24"/>
                <w:szCs w:val="24"/>
              </w:rPr>
            </w:pP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E2DB7CC" w:rsidR="00890477" w:rsidRPr="00EE0032" w:rsidRDefault="00796CA3"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7</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9</w:t>
            </w:r>
          </w:p>
        </w:tc>
        <w:tc>
          <w:tcPr>
            <w:tcW w:w="2551" w:type="dxa"/>
            <w:tcBorders>
              <w:top w:val="single" w:sz="4" w:space="0" w:color="000000"/>
              <w:left w:val="nil"/>
              <w:bottom w:val="single" w:sz="4" w:space="0" w:color="000000"/>
              <w:right w:val="single" w:sz="4" w:space="0" w:color="000000"/>
            </w:tcBorders>
          </w:tcPr>
          <w:p w14:paraId="62A5AA12" w14:textId="1AAD5602"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087A5CB1" w14:textId="06C951B0" w:rsidR="00890477" w:rsidRPr="00EE0032" w:rsidRDefault="00890477" w:rsidP="00EE0032">
            <w:pPr>
              <w:pStyle w:val="af5"/>
              <w:rPr>
                <w:sz w:val="24"/>
                <w:szCs w:val="24"/>
              </w:rPr>
            </w:pP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1D67D3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9</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5"/>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5"/>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5F5ED042"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1E9ECE6"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5"/>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5"/>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5FC1DA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5"/>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5"/>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7" w:name="_CTVC001ecf10ca252924998892947e463fd9aad"/>
      <w:r>
        <w:rPr>
          <w:rFonts w:hint="eastAsia"/>
        </w:rPr>
        <w:t>考文献</w:t>
      </w:r>
      <w:bookmarkEnd w:id="17"/>
    </w:p>
    <w:sdt>
      <w:sdtPr>
        <w:rPr>
          <w:b w:val="0"/>
          <w:bCs w:val="0"/>
          <w:kern w:val="2"/>
          <w:sz w:val="21"/>
          <w:szCs w:val="22"/>
        </w:rPr>
        <w:tag w:val="CitaviBibliography"/>
        <w:id w:val="1660654311"/>
        <w:placeholder>
          <w:docPart w:val="DefaultPlaceholder_1081868574"/>
        </w:placeholder>
      </w:sdtPr>
      <w:sdtEndPr>
        <w:rPr>
          <w:sz w:val="24"/>
        </w:rPr>
      </w:sdtEndPr>
      <w:sdtContent>
        <w:p w14:paraId="42A53718" w14:textId="77777777" w:rsidR="0086601F" w:rsidRDefault="00896B1D" w:rsidP="0086601F">
          <w:pPr>
            <w:pStyle w:val="CitaviBibliographyHeading"/>
            <w:ind w:firstLine="420"/>
          </w:pPr>
          <w:r>
            <w:fldChar w:fldCharType="begin"/>
          </w:r>
          <w:r>
            <w:instrText>ADDIN CitaviBibliography</w:instrText>
          </w:r>
          <w:r>
            <w:fldChar w:fldCharType="separate"/>
          </w:r>
          <w:r w:rsidR="0086601F">
            <w:t>Publication bibliography</w:t>
          </w:r>
        </w:p>
        <w:p w14:paraId="1DADC6EB" w14:textId="77777777" w:rsidR="0086601F" w:rsidRDefault="0086601F" w:rsidP="0086601F">
          <w:pPr>
            <w:pStyle w:val="CitaviBibliographyEntry"/>
            <w:ind w:firstLine="480"/>
          </w:pPr>
          <w:bookmarkStart w:id="18" w:name="_CTVL001889617494ec946e59d19ac21229e8b01"/>
          <w:r>
            <w:t>Sy, Luke; Lovell, Nigel H.; Redmond, Stephen J.: Estimating Lower Limb Kinematics using Distance Measurements with a Reduced Wearable Inertial Sensor Count.</w:t>
          </w:r>
        </w:p>
        <w:p w14:paraId="0018CBA9" w14:textId="695ED808" w:rsidR="00896B1D" w:rsidRDefault="0086601F" w:rsidP="0086601F">
          <w:pPr>
            <w:pStyle w:val="CitaviBibliographyEntry"/>
            <w:ind w:firstLine="480"/>
          </w:pPr>
          <w:bookmarkStart w:id="19" w:name="_CTVL0012527440269eb46be8fbc00781ed88732"/>
          <w:bookmarkEnd w:id="18"/>
          <w:r>
            <w:t>Wu, Yuan; Zhu, Hai-Bing; Du, Qing-Xiu; Tang, Shu-Ming (2019): A Survey of the Research Status of Pedestrian Dead Reckoning Systems Based on Inertial Sensors. In</w:t>
          </w:r>
          <w:bookmarkEnd w:id="19"/>
          <w:r>
            <w:t xml:space="preserve"> </w:t>
          </w:r>
          <w:r w:rsidRPr="0086601F">
            <w:rPr>
              <w:i/>
            </w:rPr>
            <w:t xml:space="preserve">Int. J. Autom. Comput. </w:t>
          </w:r>
          <w:r w:rsidRPr="0086601F">
            <w:t>16 (1), pp. 65–83. DOI: 10.1007/s11633-018-1150-y.</w:t>
          </w:r>
          <w:r w:rsidR="00896B1D">
            <w:fldChar w:fldCharType="end"/>
          </w:r>
        </w:p>
      </w:sdtContent>
    </w:sdt>
    <w:p w14:paraId="5249B037" w14:textId="77777777" w:rsidR="00896B1D" w:rsidRPr="00896B1D" w:rsidRDefault="00896B1D" w:rsidP="00896B1D">
      <w:pPr>
        <w:ind w:firstLine="480"/>
      </w:pPr>
    </w:p>
    <w:sectPr w:rsidR="00896B1D" w:rsidRPr="00896B1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EE9247" w14:textId="77777777" w:rsidR="00D27CA1" w:rsidRDefault="00D27CA1" w:rsidP="00D72C44">
      <w:pPr>
        <w:ind w:firstLine="480"/>
      </w:pPr>
      <w:r>
        <w:separator/>
      </w:r>
    </w:p>
  </w:endnote>
  <w:endnote w:type="continuationSeparator" w:id="0">
    <w:p w14:paraId="558E9BF3" w14:textId="77777777" w:rsidR="00D27CA1" w:rsidRDefault="00D27CA1"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D3F218" w14:textId="77777777" w:rsidR="00D27CA1" w:rsidRDefault="00D27CA1" w:rsidP="00D72C44">
      <w:pPr>
        <w:ind w:firstLine="480"/>
      </w:pPr>
      <w:r>
        <w:separator/>
      </w:r>
    </w:p>
  </w:footnote>
  <w:footnote w:type="continuationSeparator" w:id="0">
    <w:p w14:paraId="0A744A25" w14:textId="77777777" w:rsidR="00D27CA1" w:rsidRDefault="00D27CA1" w:rsidP="00D72C44">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96C"/>
    <w:rsid w:val="00001A4B"/>
    <w:rsid w:val="00007D0C"/>
    <w:rsid w:val="00022207"/>
    <w:rsid w:val="00024AA9"/>
    <w:rsid w:val="00032B94"/>
    <w:rsid w:val="00034DD3"/>
    <w:rsid w:val="00037AF6"/>
    <w:rsid w:val="000466C7"/>
    <w:rsid w:val="000515CA"/>
    <w:rsid w:val="000517F9"/>
    <w:rsid w:val="00052515"/>
    <w:rsid w:val="00056CE8"/>
    <w:rsid w:val="000624B4"/>
    <w:rsid w:val="0006346C"/>
    <w:rsid w:val="00063A85"/>
    <w:rsid w:val="0007603B"/>
    <w:rsid w:val="00080684"/>
    <w:rsid w:val="00084D4B"/>
    <w:rsid w:val="000850E3"/>
    <w:rsid w:val="00091BF0"/>
    <w:rsid w:val="000A0D2E"/>
    <w:rsid w:val="000A1497"/>
    <w:rsid w:val="000A1EC1"/>
    <w:rsid w:val="000B5FB0"/>
    <w:rsid w:val="000C5B0D"/>
    <w:rsid w:val="000C7646"/>
    <w:rsid w:val="000D0A02"/>
    <w:rsid w:val="000D5C91"/>
    <w:rsid w:val="000E4B8E"/>
    <w:rsid w:val="000E58BA"/>
    <w:rsid w:val="000F0C1B"/>
    <w:rsid w:val="000F397D"/>
    <w:rsid w:val="001046A5"/>
    <w:rsid w:val="001175E5"/>
    <w:rsid w:val="001205EB"/>
    <w:rsid w:val="00123770"/>
    <w:rsid w:val="00126AF6"/>
    <w:rsid w:val="00127497"/>
    <w:rsid w:val="0014160F"/>
    <w:rsid w:val="001510CE"/>
    <w:rsid w:val="00153A47"/>
    <w:rsid w:val="001618E0"/>
    <w:rsid w:val="001701DB"/>
    <w:rsid w:val="001743AA"/>
    <w:rsid w:val="00174E8F"/>
    <w:rsid w:val="00180CDC"/>
    <w:rsid w:val="001811D0"/>
    <w:rsid w:val="001811DF"/>
    <w:rsid w:val="00184692"/>
    <w:rsid w:val="00193A76"/>
    <w:rsid w:val="0019778B"/>
    <w:rsid w:val="001A2B95"/>
    <w:rsid w:val="001B4356"/>
    <w:rsid w:val="001B6A05"/>
    <w:rsid w:val="001B72D2"/>
    <w:rsid w:val="001B7D7E"/>
    <w:rsid w:val="001C4C20"/>
    <w:rsid w:val="001C62CE"/>
    <w:rsid w:val="001D39AD"/>
    <w:rsid w:val="001D79B7"/>
    <w:rsid w:val="001E3523"/>
    <w:rsid w:val="001E7783"/>
    <w:rsid w:val="001F138B"/>
    <w:rsid w:val="001F28FC"/>
    <w:rsid w:val="001F42A5"/>
    <w:rsid w:val="001F4E65"/>
    <w:rsid w:val="001F5746"/>
    <w:rsid w:val="002015B4"/>
    <w:rsid w:val="00201765"/>
    <w:rsid w:val="00203100"/>
    <w:rsid w:val="002103FC"/>
    <w:rsid w:val="00210527"/>
    <w:rsid w:val="00210F75"/>
    <w:rsid w:val="002127F5"/>
    <w:rsid w:val="00220226"/>
    <w:rsid w:val="00224476"/>
    <w:rsid w:val="00230E03"/>
    <w:rsid w:val="0023351B"/>
    <w:rsid w:val="002346C8"/>
    <w:rsid w:val="0024459F"/>
    <w:rsid w:val="002458F4"/>
    <w:rsid w:val="00246E9F"/>
    <w:rsid w:val="002472F2"/>
    <w:rsid w:val="00252B53"/>
    <w:rsid w:val="00257F7C"/>
    <w:rsid w:val="00263A40"/>
    <w:rsid w:val="0026506B"/>
    <w:rsid w:val="0026691D"/>
    <w:rsid w:val="00267FF2"/>
    <w:rsid w:val="00280BCB"/>
    <w:rsid w:val="002861EE"/>
    <w:rsid w:val="00296704"/>
    <w:rsid w:val="00297D4E"/>
    <w:rsid w:val="002A3AF9"/>
    <w:rsid w:val="002A3EB1"/>
    <w:rsid w:val="002A66CD"/>
    <w:rsid w:val="002B0AB2"/>
    <w:rsid w:val="002C2005"/>
    <w:rsid w:val="002C4A1B"/>
    <w:rsid w:val="002C539F"/>
    <w:rsid w:val="002D042C"/>
    <w:rsid w:val="002D6038"/>
    <w:rsid w:val="002D7D6F"/>
    <w:rsid w:val="002D7E9B"/>
    <w:rsid w:val="002E0366"/>
    <w:rsid w:val="002F0CED"/>
    <w:rsid w:val="002F1D02"/>
    <w:rsid w:val="002F7A80"/>
    <w:rsid w:val="00325D84"/>
    <w:rsid w:val="0033251E"/>
    <w:rsid w:val="00332C6C"/>
    <w:rsid w:val="003372C7"/>
    <w:rsid w:val="00341614"/>
    <w:rsid w:val="0034197F"/>
    <w:rsid w:val="0034513A"/>
    <w:rsid w:val="00346680"/>
    <w:rsid w:val="00352BA6"/>
    <w:rsid w:val="003548F6"/>
    <w:rsid w:val="0035710B"/>
    <w:rsid w:val="00360917"/>
    <w:rsid w:val="00361B75"/>
    <w:rsid w:val="0036325B"/>
    <w:rsid w:val="0036335E"/>
    <w:rsid w:val="0036351E"/>
    <w:rsid w:val="0037424C"/>
    <w:rsid w:val="00376FAD"/>
    <w:rsid w:val="003775C9"/>
    <w:rsid w:val="00383564"/>
    <w:rsid w:val="00391394"/>
    <w:rsid w:val="00396258"/>
    <w:rsid w:val="003964B4"/>
    <w:rsid w:val="00397EFB"/>
    <w:rsid w:val="003A4FDC"/>
    <w:rsid w:val="003B3DD8"/>
    <w:rsid w:val="003B7E2E"/>
    <w:rsid w:val="003C0640"/>
    <w:rsid w:val="003D0BB8"/>
    <w:rsid w:val="003D1220"/>
    <w:rsid w:val="003D3EB7"/>
    <w:rsid w:val="003E2B99"/>
    <w:rsid w:val="003E4172"/>
    <w:rsid w:val="003E7D42"/>
    <w:rsid w:val="00401BA3"/>
    <w:rsid w:val="00417998"/>
    <w:rsid w:val="00423B40"/>
    <w:rsid w:val="00423F30"/>
    <w:rsid w:val="00435696"/>
    <w:rsid w:val="00436431"/>
    <w:rsid w:val="00436691"/>
    <w:rsid w:val="00463423"/>
    <w:rsid w:val="00471777"/>
    <w:rsid w:val="0047446A"/>
    <w:rsid w:val="004745CD"/>
    <w:rsid w:val="00474E08"/>
    <w:rsid w:val="004769EF"/>
    <w:rsid w:val="00477CED"/>
    <w:rsid w:val="0048324A"/>
    <w:rsid w:val="00486DB8"/>
    <w:rsid w:val="004A29E6"/>
    <w:rsid w:val="004B1D0C"/>
    <w:rsid w:val="004C13E0"/>
    <w:rsid w:val="004D2AC9"/>
    <w:rsid w:val="004E1B46"/>
    <w:rsid w:val="004E1F75"/>
    <w:rsid w:val="004E7461"/>
    <w:rsid w:val="004E751B"/>
    <w:rsid w:val="004F62BB"/>
    <w:rsid w:val="004F6528"/>
    <w:rsid w:val="004F69E5"/>
    <w:rsid w:val="004F734C"/>
    <w:rsid w:val="00501C5D"/>
    <w:rsid w:val="00504877"/>
    <w:rsid w:val="00507A3A"/>
    <w:rsid w:val="00510B6A"/>
    <w:rsid w:val="00512BB4"/>
    <w:rsid w:val="00517CC9"/>
    <w:rsid w:val="00525D77"/>
    <w:rsid w:val="00530FAC"/>
    <w:rsid w:val="00531E91"/>
    <w:rsid w:val="0054525E"/>
    <w:rsid w:val="005632B0"/>
    <w:rsid w:val="00570685"/>
    <w:rsid w:val="00577920"/>
    <w:rsid w:val="005813DC"/>
    <w:rsid w:val="00585105"/>
    <w:rsid w:val="00591942"/>
    <w:rsid w:val="005965A8"/>
    <w:rsid w:val="00596BC6"/>
    <w:rsid w:val="005975D2"/>
    <w:rsid w:val="005A0F6A"/>
    <w:rsid w:val="005A19F7"/>
    <w:rsid w:val="005A294D"/>
    <w:rsid w:val="005B67F2"/>
    <w:rsid w:val="005B7775"/>
    <w:rsid w:val="005C472A"/>
    <w:rsid w:val="005C5B2B"/>
    <w:rsid w:val="005D1096"/>
    <w:rsid w:val="005D68DD"/>
    <w:rsid w:val="005D7FAC"/>
    <w:rsid w:val="005E21B1"/>
    <w:rsid w:val="005E4466"/>
    <w:rsid w:val="005F683D"/>
    <w:rsid w:val="005F78F2"/>
    <w:rsid w:val="006112B0"/>
    <w:rsid w:val="0061707C"/>
    <w:rsid w:val="006174E3"/>
    <w:rsid w:val="006247E5"/>
    <w:rsid w:val="00625105"/>
    <w:rsid w:val="0063540E"/>
    <w:rsid w:val="0064402E"/>
    <w:rsid w:val="0065132A"/>
    <w:rsid w:val="00654815"/>
    <w:rsid w:val="00655F7A"/>
    <w:rsid w:val="006645EB"/>
    <w:rsid w:val="00675167"/>
    <w:rsid w:val="00675EFC"/>
    <w:rsid w:val="006800A1"/>
    <w:rsid w:val="00683A15"/>
    <w:rsid w:val="006848E6"/>
    <w:rsid w:val="00684A7C"/>
    <w:rsid w:val="006A49BB"/>
    <w:rsid w:val="006A5F53"/>
    <w:rsid w:val="006B20DF"/>
    <w:rsid w:val="006B3C31"/>
    <w:rsid w:val="006C368B"/>
    <w:rsid w:val="006D1152"/>
    <w:rsid w:val="006D1E47"/>
    <w:rsid w:val="006E3BE6"/>
    <w:rsid w:val="006E4879"/>
    <w:rsid w:val="006E5A3F"/>
    <w:rsid w:val="006E5BE1"/>
    <w:rsid w:val="006F22B2"/>
    <w:rsid w:val="006F532D"/>
    <w:rsid w:val="006F79AB"/>
    <w:rsid w:val="00700A62"/>
    <w:rsid w:val="00703885"/>
    <w:rsid w:val="007038C8"/>
    <w:rsid w:val="00716ECF"/>
    <w:rsid w:val="00717A69"/>
    <w:rsid w:val="00722ABB"/>
    <w:rsid w:val="00724D92"/>
    <w:rsid w:val="00730C53"/>
    <w:rsid w:val="0073452C"/>
    <w:rsid w:val="007413DB"/>
    <w:rsid w:val="00747F92"/>
    <w:rsid w:val="00753822"/>
    <w:rsid w:val="00753B77"/>
    <w:rsid w:val="00755E83"/>
    <w:rsid w:val="00764983"/>
    <w:rsid w:val="00766AB5"/>
    <w:rsid w:val="007742AE"/>
    <w:rsid w:val="007804EA"/>
    <w:rsid w:val="00786BA7"/>
    <w:rsid w:val="00787317"/>
    <w:rsid w:val="00787449"/>
    <w:rsid w:val="00792FCE"/>
    <w:rsid w:val="0079358F"/>
    <w:rsid w:val="007952A1"/>
    <w:rsid w:val="00796CA3"/>
    <w:rsid w:val="007A1AEA"/>
    <w:rsid w:val="007A623C"/>
    <w:rsid w:val="007B3887"/>
    <w:rsid w:val="007B7A03"/>
    <w:rsid w:val="007C2469"/>
    <w:rsid w:val="007C296C"/>
    <w:rsid w:val="007C299B"/>
    <w:rsid w:val="007C32E0"/>
    <w:rsid w:val="007E7DDE"/>
    <w:rsid w:val="007F659A"/>
    <w:rsid w:val="007F6DFF"/>
    <w:rsid w:val="00805643"/>
    <w:rsid w:val="00807509"/>
    <w:rsid w:val="00816A4F"/>
    <w:rsid w:val="00816B58"/>
    <w:rsid w:val="00824B4B"/>
    <w:rsid w:val="008260AB"/>
    <w:rsid w:val="00831008"/>
    <w:rsid w:val="008353DD"/>
    <w:rsid w:val="00841876"/>
    <w:rsid w:val="00841F9D"/>
    <w:rsid w:val="0084602D"/>
    <w:rsid w:val="00852537"/>
    <w:rsid w:val="00861692"/>
    <w:rsid w:val="00863D2F"/>
    <w:rsid w:val="008657EA"/>
    <w:rsid w:val="0086601F"/>
    <w:rsid w:val="00867BEA"/>
    <w:rsid w:val="00870E42"/>
    <w:rsid w:val="008717F8"/>
    <w:rsid w:val="00877926"/>
    <w:rsid w:val="00880F9F"/>
    <w:rsid w:val="00882A32"/>
    <w:rsid w:val="008851B2"/>
    <w:rsid w:val="00887053"/>
    <w:rsid w:val="00890477"/>
    <w:rsid w:val="00896B1D"/>
    <w:rsid w:val="008A31EF"/>
    <w:rsid w:val="008A3D4F"/>
    <w:rsid w:val="008B1833"/>
    <w:rsid w:val="008B36A4"/>
    <w:rsid w:val="008D38A0"/>
    <w:rsid w:val="008D6876"/>
    <w:rsid w:val="008E5F7E"/>
    <w:rsid w:val="008F02BA"/>
    <w:rsid w:val="008F3401"/>
    <w:rsid w:val="008F477C"/>
    <w:rsid w:val="00902871"/>
    <w:rsid w:val="00904680"/>
    <w:rsid w:val="00916754"/>
    <w:rsid w:val="00917327"/>
    <w:rsid w:val="009239DE"/>
    <w:rsid w:val="009300D7"/>
    <w:rsid w:val="00932BFD"/>
    <w:rsid w:val="00934FD5"/>
    <w:rsid w:val="00946D90"/>
    <w:rsid w:val="00951A6C"/>
    <w:rsid w:val="009537B1"/>
    <w:rsid w:val="00955864"/>
    <w:rsid w:val="00955D38"/>
    <w:rsid w:val="009620E2"/>
    <w:rsid w:val="0096723C"/>
    <w:rsid w:val="00973AA7"/>
    <w:rsid w:val="00980CEA"/>
    <w:rsid w:val="00991961"/>
    <w:rsid w:val="00991AE3"/>
    <w:rsid w:val="009949AE"/>
    <w:rsid w:val="00994C22"/>
    <w:rsid w:val="00996290"/>
    <w:rsid w:val="009977FD"/>
    <w:rsid w:val="009B76C3"/>
    <w:rsid w:val="009C553A"/>
    <w:rsid w:val="009D1550"/>
    <w:rsid w:val="009D2A2F"/>
    <w:rsid w:val="009E3074"/>
    <w:rsid w:val="009F0900"/>
    <w:rsid w:val="009F51B0"/>
    <w:rsid w:val="009F74B5"/>
    <w:rsid w:val="00A06454"/>
    <w:rsid w:val="00A12D06"/>
    <w:rsid w:val="00A23B69"/>
    <w:rsid w:val="00A33151"/>
    <w:rsid w:val="00A54AD3"/>
    <w:rsid w:val="00A62576"/>
    <w:rsid w:val="00A640CF"/>
    <w:rsid w:val="00A656B5"/>
    <w:rsid w:val="00A709A3"/>
    <w:rsid w:val="00A71A90"/>
    <w:rsid w:val="00A7309B"/>
    <w:rsid w:val="00A760CB"/>
    <w:rsid w:val="00A825DA"/>
    <w:rsid w:val="00A928F6"/>
    <w:rsid w:val="00A93D24"/>
    <w:rsid w:val="00A96461"/>
    <w:rsid w:val="00AA3F46"/>
    <w:rsid w:val="00AA69EC"/>
    <w:rsid w:val="00AA7A49"/>
    <w:rsid w:val="00AB0662"/>
    <w:rsid w:val="00AB5BD0"/>
    <w:rsid w:val="00AC1AA1"/>
    <w:rsid w:val="00AC6EDE"/>
    <w:rsid w:val="00AC6FFD"/>
    <w:rsid w:val="00AE02F0"/>
    <w:rsid w:val="00AE4E4A"/>
    <w:rsid w:val="00AE5D31"/>
    <w:rsid w:val="00AE690C"/>
    <w:rsid w:val="00AF0007"/>
    <w:rsid w:val="00B009F8"/>
    <w:rsid w:val="00B175F1"/>
    <w:rsid w:val="00B33331"/>
    <w:rsid w:val="00B34D57"/>
    <w:rsid w:val="00B34FFB"/>
    <w:rsid w:val="00B369B6"/>
    <w:rsid w:val="00B36BB7"/>
    <w:rsid w:val="00B458F4"/>
    <w:rsid w:val="00B506D6"/>
    <w:rsid w:val="00B54DC0"/>
    <w:rsid w:val="00B564A9"/>
    <w:rsid w:val="00B56C46"/>
    <w:rsid w:val="00B57E17"/>
    <w:rsid w:val="00B621A7"/>
    <w:rsid w:val="00B67595"/>
    <w:rsid w:val="00B70C60"/>
    <w:rsid w:val="00B76E24"/>
    <w:rsid w:val="00B800B1"/>
    <w:rsid w:val="00B8452E"/>
    <w:rsid w:val="00B92DA8"/>
    <w:rsid w:val="00B95633"/>
    <w:rsid w:val="00BA3EBB"/>
    <w:rsid w:val="00BB307B"/>
    <w:rsid w:val="00BC2C28"/>
    <w:rsid w:val="00BC40E8"/>
    <w:rsid w:val="00BE3F29"/>
    <w:rsid w:val="00BE7EEF"/>
    <w:rsid w:val="00BF3161"/>
    <w:rsid w:val="00C133C1"/>
    <w:rsid w:val="00C30942"/>
    <w:rsid w:val="00C41C0C"/>
    <w:rsid w:val="00C43724"/>
    <w:rsid w:val="00C47E46"/>
    <w:rsid w:val="00C57D22"/>
    <w:rsid w:val="00C62545"/>
    <w:rsid w:val="00C6764A"/>
    <w:rsid w:val="00C67B9B"/>
    <w:rsid w:val="00C70804"/>
    <w:rsid w:val="00C77C20"/>
    <w:rsid w:val="00C8686E"/>
    <w:rsid w:val="00C9262B"/>
    <w:rsid w:val="00C92A8C"/>
    <w:rsid w:val="00C939EA"/>
    <w:rsid w:val="00CA5D07"/>
    <w:rsid w:val="00CB4F93"/>
    <w:rsid w:val="00CB6D74"/>
    <w:rsid w:val="00CC2050"/>
    <w:rsid w:val="00CC2671"/>
    <w:rsid w:val="00CD0263"/>
    <w:rsid w:val="00CD2C65"/>
    <w:rsid w:val="00CD56D6"/>
    <w:rsid w:val="00CE0818"/>
    <w:rsid w:val="00CE1D21"/>
    <w:rsid w:val="00CF0533"/>
    <w:rsid w:val="00CF26A1"/>
    <w:rsid w:val="00CF697E"/>
    <w:rsid w:val="00CF7A9D"/>
    <w:rsid w:val="00D006C7"/>
    <w:rsid w:val="00D00D6C"/>
    <w:rsid w:val="00D10885"/>
    <w:rsid w:val="00D2550A"/>
    <w:rsid w:val="00D264E7"/>
    <w:rsid w:val="00D27CA1"/>
    <w:rsid w:val="00D300F1"/>
    <w:rsid w:val="00D33ADE"/>
    <w:rsid w:val="00D36695"/>
    <w:rsid w:val="00D4384F"/>
    <w:rsid w:val="00D51679"/>
    <w:rsid w:val="00D539BF"/>
    <w:rsid w:val="00D549B5"/>
    <w:rsid w:val="00D552EA"/>
    <w:rsid w:val="00D620E3"/>
    <w:rsid w:val="00D71A86"/>
    <w:rsid w:val="00D72C44"/>
    <w:rsid w:val="00D77F77"/>
    <w:rsid w:val="00D90E6C"/>
    <w:rsid w:val="00D92E01"/>
    <w:rsid w:val="00DA173E"/>
    <w:rsid w:val="00DA195E"/>
    <w:rsid w:val="00DB309D"/>
    <w:rsid w:val="00DB7700"/>
    <w:rsid w:val="00DB7C9B"/>
    <w:rsid w:val="00DC58D1"/>
    <w:rsid w:val="00DC5D7A"/>
    <w:rsid w:val="00DD0B49"/>
    <w:rsid w:val="00DD27E3"/>
    <w:rsid w:val="00DE1577"/>
    <w:rsid w:val="00DE1C7E"/>
    <w:rsid w:val="00DE40E9"/>
    <w:rsid w:val="00DF13FE"/>
    <w:rsid w:val="00DF2B82"/>
    <w:rsid w:val="00DF3290"/>
    <w:rsid w:val="00E055FA"/>
    <w:rsid w:val="00E07454"/>
    <w:rsid w:val="00E100CA"/>
    <w:rsid w:val="00E1032A"/>
    <w:rsid w:val="00E14B48"/>
    <w:rsid w:val="00E14E76"/>
    <w:rsid w:val="00E1550B"/>
    <w:rsid w:val="00E20FE2"/>
    <w:rsid w:val="00E21927"/>
    <w:rsid w:val="00E237C8"/>
    <w:rsid w:val="00E27D29"/>
    <w:rsid w:val="00E30D71"/>
    <w:rsid w:val="00E34952"/>
    <w:rsid w:val="00E3687D"/>
    <w:rsid w:val="00E41938"/>
    <w:rsid w:val="00E46CF9"/>
    <w:rsid w:val="00E56386"/>
    <w:rsid w:val="00E603DD"/>
    <w:rsid w:val="00E61B2C"/>
    <w:rsid w:val="00E750C3"/>
    <w:rsid w:val="00E77536"/>
    <w:rsid w:val="00E8162B"/>
    <w:rsid w:val="00E8285C"/>
    <w:rsid w:val="00E831B9"/>
    <w:rsid w:val="00E9335D"/>
    <w:rsid w:val="00EA4676"/>
    <w:rsid w:val="00EA7569"/>
    <w:rsid w:val="00EB38F5"/>
    <w:rsid w:val="00EB68F0"/>
    <w:rsid w:val="00ED4ED1"/>
    <w:rsid w:val="00ED5E5F"/>
    <w:rsid w:val="00ED7AED"/>
    <w:rsid w:val="00EE0032"/>
    <w:rsid w:val="00EE1A76"/>
    <w:rsid w:val="00EE3EE2"/>
    <w:rsid w:val="00EF09EA"/>
    <w:rsid w:val="00EF3FC5"/>
    <w:rsid w:val="00EF79C1"/>
    <w:rsid w:val="00F008D4"/>
    <w:rsid w:val="00F03964"/>
    <w:rsid w:val="00F1131B"/>
    <w:rsid w:val="00F125E6"/>
    <w:rsid w:val="00F12D9A"/>
    <w:rsid w:val="00F15890"/>
    <w:rsid w:val="00F3336E"/>
    <w:rsid w:val="00F35886"/>
    <w:rsid w:val="00F457B6"/>
    <w:rsid w:val="00F5656B"/>
    <w:rsid w:val="00F57116"/>
    <w:rsid w:val="00F63EE1"/>
    <w:rsid w:val="00F70D5D"/>
    <w:rsid w:val="00F73C6B"/>
    <w:rsid w:val="00F769E1"/>
    <w:rsid w:val="00F80E14"/>
    <w:rsid w:val="00F82D5A"/>
    <w:rsid w:val="00F91EC1"/>
    <w:rsid w:val="00F95AEE"/>
    <w:rsid w:val="00FA14B3"/>
    <w:rsid w:val="00FA2120"/>
    <w:rsid w:val="00FA3031"/>
    <w:rsid w:val="00FA5C1A"/>
    <w:rsid w:val="00FA68C8"/>
    <w:rsid w:val="00FA75B4"/>
    <w:rsid w:val="00FC1061"/>
    <w:rsid w:val="00FC16D5"/>
    <w:rsid w:val="00FC2066"/>
    <w:rsid w:val="00FC3BB5"/>
    <w:rsid w:val="00FC621D"/>
    <w:rsid w:val="00FD0380"/>
    <w:rsid w:val="00FD2B6A"/>
    <w:rsid w:val="00FD4997"/>
    <w:rsid w:val="00FD4EFC"/>
    <w:rsid w:val="00FF2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Char"/>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Char"/>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Char"/>
    <w:uiPriority w:val="9"/>
    <w:unhideWhenUsed/>
    <w:qFormat/>
    <w:rsid w:val="00877926"/>
    <w:pPr>
      <w:keepNext/>
      <w:keepLines/>
      <w:spacing w:before="80" w:after="70"/>
      <w:outlineLvl w:val="2"/>
    </w:pPr>
    <w:rPr>
      <w:b/>
      <w:bCs/>
      <w:szCs w:val="32"/>
    </w:rPr>
  </w:style>
  <w:style w:type="paragraph" w:styleId="41">
    <w:name w:val="heading 4"/>
    <w:basedOn w:val="a1"/>
    <w:next w:val="a1"/>
    <w:link w:val="4Char"/>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Char"/>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
    <w:name w:val="明显引用 Char"/>
    <w:basedOn w:val="a2"/>
    <w:link w:val="ab"/>
    <w:uiPriority w:val="30"/>
    <w:rsid w:val="002E0366"/>
    <w:rPr>
      <w:i/>
      <w:iCs/>
      <w:color w:val="5B9BD5" w:themeColor="accent1"/>
    </w:rPr>
  </w:style>
  <w:style w:type="paragraph" w:styleId="ac">
    <w:name w:val="Quote"/>
    <w:basedOn w:val="a1"/>
    <w:next w:val="a1"/>
    <w:link w:val="Char0"/>
    <w:uiPriority w:val="29"/>
    <w:qFormat/>
    <w:rsid w:val="002E0366"/>
    <w:pPr>
      <w:spacing w:before="200" w:after="160"/>
      <w:ind w:left="864" w:right="864"/>
      <w:jc w:val="center"/>
    </w:pPr>
    <w:rPr>
      <w:i/>
      <w:iCs/>
      <w:color w:val="404040" w:themeColor="text1" w:themeTint="BF"/>
    </w:rPr>
  </w:style>
  <w:style w:type="character" w:customStyle="1" w:styleId="Char0">
    <w:name w:val="引用 Char"/>
    <w:basedOn w:val="a2"/>
    <w:link w:val="ac"/>
    <w:uiPriority w:val="29"/>
    <w:rsid w:val="002E0366"/>
    <w:rPr>
      <w:i/>
      <w:iCs/>
      <w:color w:val="404040" w:themeColor="text1" w:themeTint="BF"/>
    </w:rPr>
  </w:style>
  <w:style w:type="paragraph" w:styleId="ad">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e">
    <w:name w:val="Colorful Grid"/>
    <w:basedOn w:val="a3"/>
    <w:uiPriority w:val="73"/>
    <w:semiHidden/>
    <w:unhideWhenUsed/>
    <w:rsid w:val="002E0366"/>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
    <w:name w:val="Colorful List"/>
    <w:basedOn w:val="a3"/>
    <w:uiPriority w:val="72"/>
    <w:semiHidden/>
    <w:unhideWhenUsed/>
    <w:rsid w:val="002E0366"/>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0">
    <w:name w:val="Colorful Shading"/>
    <w:basedOn w:val="a3"/>
    <w:uiPriority w:val="71"/>
    <w:semiHidden/>
    <w:unhideWhenUsed/>
    <w:rsid w:val="002E0366"/>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1">
    <w:name w:val="Dark List"/>
    <w:basedOn w:val="a3"/>
    <w:uiPriority w:val="70"/>
    <w:semiHidden/>
    <w:unhideWhenUsed/>
    <w:rsid w:val="002E0366"/>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2">
    <w:name w:val="Medium Grid 3"/>
    <w:basedOn w:val="a3"/>
    <w:uiPriority w:val="69"/>
    <w:semiHidden/>
    <w:unhideWhenUsed/>
    <w:rsid w:val="002E0366"/>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2">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0">
    <w:name w:val="Medium Grid 1"/>
    <w:basedOn w:val="a3"/>
    <w:uiPriority w:val="67"/>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3">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1">
    <w:name w:val="Medium List 1"/>
    <w:basedOn w:val="a3"/>
    <w:uiPriority w:val="65"/>
    <w:semiHidden/>
    <w:unhideWhenUsed/>
    <w:rsid w:val="002E0366"/>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4">
    <w:name w:val="Medium Shading 2"/>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Shading 1"/>
    <w:basedOn w:val="a3"/>
    <w:uiPriority w:val="63"/>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2">
    <w:name w:val="Light Grid"/>
    <w:basedOn w:val="a3"/>
    <w:uiPriority w:val="62"/>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3">
    <w:name w:val="Light List"/>
    <w:basedOn w:val="a3"/>
    <w:uiPriority w:val="61"/>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4">
    <w:name w:val="Light Shading"/>
    <w:basedOn w:val="a3"/>
    <w:uiPriority w:val="60"/>
    <w:semiHidden/>
    <w:unhideWhenUsed/>
    <w:rsid w:val="002E036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5">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Char"/>
    <w:uiPriority w:val="99"/>
    <w:semiHidden/>
    <w:unhideWhenUsed/>
    <w:rsid w:val="002E0366"/>
    <w:rPr>
      <w:rFonts w:ascii="Courier New" w:hAnsi="Courier New" w:cs="Courier New"/>
      <w:sz w:val="20"/>
      <w:szCs w:val="20"/>
    </w:rPr>
  </w:style>
  <w:style w:type="character" w:customStyle="1" w:styleId="HTMLChar">
    <w:name w:val="HTML 预设格式 Char"/>
    <w:basedOn w:val="a2"/>
    <w:link w:val="HTML2"/>
    <w:uiPriority w:val="99"/>
    <w:semiHidden/>
    <w:rsid w:val="002E0366"/>
    <w:rPr>
      <w:rFonts w:ascii="Courier New" w:hAnsi="Courier New" w:cs="Courier New"/>
      <w:sz w:val="20"/>
      <w:szCs w:val="20"/>
    </w:rPr>
  </w:style>
  <w:style w:type="character" w:styleId="HTML3">
    <w:name w:val="HTML Keyboard"/>
    <w:basedOn w:val="a2"/>
    <w:uiPriority w:val="99"/>
    <w:semiHidden/>
    <w:unhideWhenUsed/>
    <w:rsid w:val="002E0366"/>
    <w:rPr>
      <w:rFonts w:ascii="Courier New" w:hAnsi="Courier New" w:cs="Courier New"/>
      <w:sz w:val="20"/>
      <w:szCs w:val="20"/>
    </w:rPr>
  </w:style>
  <w:style w:type="character" w:styleId="HTML4">
    <w:name w:val="HTML Definition"/>
    <w:basedOn w:val="a2"/>
    <w:uiPriority w:val="99"/>
    <w:semiHidden/>
    <w:unhideWhenUsed/>
    <w:rsid w:val="002E0366"/>
    <w:rPr>
      <w:i/>
      <w:iCs/>
    </w:rPr>
  </w:style>
  <w:style w:type="character" w:styleId="HTML5">
    <w:name w:val="HTML Code"/>
    <w:basedOn w:val="a2"/>
    <w:uiPriority w:val="99"/>
    <w:semiHidden/>
    <w:unhideWhenUsed/>
    <w:rsid w:val="002E0366"/>
    <w:rPr>
      <w:rFonts w:ascii="Courier New" w:hAnsi="Courier New" w:cs="Courier New"/>
      <w:sz w:val="20"/>
      <w:szCs w:val="20"/>
    </w:rPr>
  </w:style>
  <w:style w:type="character" w:styleId="HTML6">
    <w:name w:val="HTML Cite"/>
    <w:basedOn w:val="a2"/>
    <w:uiPriority w:val="99"/>
    <w:semiHidden/>
    <w:unhideWhenUsed/>
    <w:rsid w:val="002E0366"/>
    <w:rPr>
      <w:i/>
      <w:iCs/>
    </w:rPr>
  </w:style>
  <w:style w:type="paragraph" w:styleId="HTML7">
    <w:name w:val="HTML Address"/>
    <w:basedOn w:val="a1"/>
    <w:link w:val="HTMLChar0"/>
    <w:uiPriority w:val="99"/>
    <w:semiHidden/>
    <w:unhideWhenUsed/>
    <w:rsid w:val="002E0366"/>
    <w:rPr>
      <w:i/>
      <w:iCs/>
    </w:rPr>
  </w:style>
  <w:style w:type="character" w:customStyle="1" w:styleId="HTMLChar0">
    <w:name w:val="HTML 地址 Char"/>
    <w:basedOn w:val="a2"/>
    <w:link w:val="HTML7"/>
    <w:uiPriority w:val="99"/>
    <w:semiHidden/>
    <w:rsid w:val="002E0366"/>
    <w:rPr>
      <w:i/>
      <w:iCs/>
    </w:rPr>
  </w:style>
  <w:style w:type="character" w:styleId="HTML8">
    <w:name w:val="HTML Acronym"/>
    <w:basedOn w:val="a2"/>
    <w:uiPriority w:val="99"/>
    <w:semiHidden/>
    <w:unhideWhenUsed/>
    <w:rsid w:val="002E0366"/>
  </w:style>
  <w:style w:type="paragraph" w:styleId="af6">
    <w:name w:val="Normal (Web)"/>
    <w:basedOn w:val="a1"/>
    <w:uiPriority w:val="99"/>
    <w:semiHidden/>
    <w:unhideWhenUsed/>
    <w:rsid w:val="002E0366"/>
    <w:rPr>
      <w:rFonts w:ascii="Times New Roman" w:hAnsi="Times New Roman" w:cs="Times New Roman"/>
      <w:szCs w:val="24"/>
    </w:rPr>
  </w:style>
  <w:style w:type="paragraph" w:styleId="af7">
    <w:name w:val="Plain Text"/>
    <w:basedOn w:val="a1"/>
    <w:link w:val="Char1"/>
    <w:uiPriority w:val="99"/>
    <w:semiHidden/>
    <w:unhideWhenUsed/>
    <w:rsid w:val="002E0366"/>
    <w:rPr>
      <w:rFonts w:ascii="宋体" w:eastAsia="宋体" w:hAnsi="Courier New" w:cs="Courier New"/>
      <w:szCs w:val="21"/>
    </w:rPr>
  </w:style>
  <w:style w:type="character" w:customStyle="1" w:styleId="Char1">
    <w:name w:val="纯文本 Char"/>
    <w:basedOn w:val="a2"/>
    <w:link w:val="af7"/>
    <w:uiPriority w:val="99"/>
    <w:semiHidden/>
    <w:rsid w:val="002E0366"/>
    <w:rPr>
      <w:rFonts w:ascii="宋体" w:eastAsia="宋体" w:hAnsi="Courier New" w:cs="Courier New"/>
      <w:szCs w:val="21"/>
    </w:rPr>
  </w:style>
  <w:style w:type="paragraph" w:styleId="af8">
    <w:name w:val="Document Map"/>
    <w:basedOn w:val="a1"/>
    <w:link w:val="Char2"/>
    <w:uiPriority w:val="99"/>
    <w:semiHidden/>
    <w:unhideWhenUsed/>
    <w:rsid w:val="002E0366"/>
    <w:rPr>
      <w:rFonts w:ascii="Microsoft YaHei UI" w:eastAsia="Microsoft YaHei UI"/>
      <w:sz w:val="18"/>
      <w:szCs w:val="18"/>
    </w:rPr>
  </w:style>
  <w:style w:type="character" w:customStyle="1" w:styleId="Char2">
    <w:name w:val="文档结构图 Char"/>
    <w:basedOn w:val="a2"/>
    <w:link w:val="af8"/>
    <w:uiPriority w:val="99"/>
    <w:semiHidden/>
    <w:rsid w:val="002E0366"/>
    <w:rPr>
      <w:rFonts w:ascii="Microsoft YaHei UI" w:eastAsia="Microsoft YaHei UI"/>
      <w:sz w:val="18"/>
      <w:szCs w:val="18"/>
    </w:rPr>
  </w:style>
  <w:style w:type="character" w:styleId="af9">
    <w:name w:val="Emphasis"/>
    <w:basedOn w:val="a2"/>
    <w:uiPriority w:val="20"/>
    <w:qFormat/>
    <w:rsid w:val="002E0366"/>
    <w:rPr>
      <w:i/>
      <w:iCs/>
    </w:rPr>
  </w:style>
  <w:style w:type="character" w:styleId="afa">
    <w:name w:val="Strong"/>
    <w:basedOn w:val="a2"/>
    <w:uiPriority w:val="22"/>
    <w:qFormat/>
    <w:rsid w:val="002E0366"/>
    <w:rPr>
      <w:b/>
      <w:bCs/>
    </w:rPr>
  </w:style>
  <w:style w:type="character" w:styleId="afb">
    <w:name w:val="FollowedHyperlink"/>
    <w:basedOn w:val="a2"/>
    <w:uiPriority w:val="99"/>
    <w:semiHidden/>
    <w:unhideWhenUsed/>
    <w:rsid w:val="002E0366"/>
    <w:rPr>
      <w:color w:val="954F72" w:themeColor="followedHyperlink"/>
      <w:u w:val="single"/>
    </w:rPr>
  </w:style>
  <w:style w:type="character" w:styleId="afc">
    <w:name w:val="Hyperlink"/>
    <w:basedOn w:val="a2"/>
    <w:uiPriority w:val="99"/>
    <w:semiHidden/>
    <w:unhideWhenUsed/>
    <w:rsid w:val="002E0366"/>
    <w:rPr>
      <w:color w:val="0563C1" w:themeColor="hyperlink"/>
      <w:u w:val="single"/>
    </w:rPr>
  </w:style>
  <w:style w:type="paragraph" w:styleId="afd">
    <w:name w:val="Block Text"/>
    <w:basedOn w:val="a1"/>
    <w:uiPriority w:val="99"/>
    <w:semiHidden/>
    <w:unhideWhenUsed/>
    <w:rsid w:val="002E0366"/>
    <w:pPr>
      <w:spacing w:after="120"/>
      <w:ind w:leftChars="700" w:left="1440" w:rightChars="700" w:right="1440"/>
    </w:pPr>
  </w:style>
  <w:style w:type="paragraph" w:styleId="33">
    <w:name w:val="Body Text Indent 3"/>
    <w:basedOn w:val="a1"/>
    <w:link w:val="3Char0"/>
    <w:uiPriority w:val="99"/>
    <w:semiHidden/>
    <w:unhideWhenUsed/>
    <w:rsid w:val="002E0366"/>
    <w:pPr>
      <w:spacing w:after="120"/>
      <w:ind w:leftChars="200" w:left="420"/>
    </w:pPr>
    <w:rPr>
      <w:sz w:val="16"/>
      <w:szCs w:val="16"/>
    </w:rPr>
  </w:style>
  <w:style w:type="character" w:customStyle="1" w:styleId="3Char0">
    <w:name w:val="正文文本缩进 3 Char"/>
    <w:basedOn w:val="a2"/>
    <w:link w:val="33"/>
    <w:uiPriority w:val="99"/>
    <w:semiHidden/>
    <w:rsid w:val="002E0366"/>
    <w:rPr>
      <w:sz w:val="16"/>
      <w:szCs w:val="16"/>
    </w:rPr>
  </w:style>
  <w:style w:type="paragraph" w:styleId="25">
    <w:name w:val="Body Text Indent 2"/>
    <w:basedOn w:val="a1"/>
    <w:link w:val="2Char0"/>
    <w:uiPriority w:val="99"/>
    <w:semiHidden/>
    <w:unhideWhenUsed/>
    <w:rsid w:val="002E0366"/>
    <w:pPr>
      <w:spacing w:after="120" w:line="480" w:lineRule="auto"/>
      <w:ind w:leftChars="200" w:left="420"/>
    </w:pPr>
  </w:style>
  <w:style w:type="character" w:customStyle="1" w:styleId="2Char0">
    <w:name w:val="正文文本缩进 2 Char"/>
    <w:basedOn w:val="a2"/>
    <w:link w:val="25"/>
    <w:uiPriority w:val="99"/>
    <w:semiHidden/>
    <w:rsid w:val="002E0366"/>
  </w:style>
  <w:style w:type="paragraph" w:styleId="34">
    <w:name w:val="Body Text 3"/>
    <w:basedOn w:val="a1"/>
    <w:link w:val="3Char1"/>
    <w:uiPriority w:val="99"/>
    <w:semiHidden/>
    <w:unhideWhenUsed/>
    <w:rsid w:val="002E0366"/>
    <w:pPr>
      <w:spacing w:after="120"/>
    </w:pPr>
    <w:rPr>
      <w:sz w:val="16"/>
      <w:szCs w:val="16"/>
    </w:rPr>
  </w:style>
  <w:style w:type="character" w:customStyle="1" w:styleId="3Char1">
    <w:name w:val="正文文本 3 Char"/>
    <w:basedOn w:val="a2"/>
    <w:link w:val="34"/>
    <w:uiPriority w:val="99"/>
    <w:semiHidden/>
    <w:rsid w:val="002E0366"/>
    <w:rPr>
      <w:sz w:val="16"/>
      <w:szCs w:val="16"/>
    </w:rPr>
  </w:style>
  <w:style w:type="paragraph" w:styleId="26">
    <w:name w:val="Body Text 2"/>
    <w:basedOn w:val="a1"/>
    <w:link w:val="2Char1"/>
    <w:uiPriority w:val="99"/>
    <w:semiHidden/>
    <w:unhideWhenUsed/>
    <w:rsid w:val="002E0366"/>
    <w:pPr>
      <w:spacing w:after="120" w:line="480" w:lineRule="auto"/>
    </w:pPr>
  </w:style>
  <w:style w:type="character" w:customStyle="1" w:styleId="2Char1">
    <w:name w:val="正文文本 2 Char"/>
    <w:basedOn w:val="a2"/>
    <w:link w:val="26"/>
    <w:uiPriority w:val="99"/>
    <w:semiHidden/>
    <w:rsid w:val="002E0366"/>
  </w:style>
  <w:style w:type="paragraph" w:styleId="afe">
    <w:name w:val="Note Heading"/>
    <w:basedOn w:val="a1"/>
    <w:next w:val="a1"/>
    <w:link w:val="Char3"/>
    <w:uiPriority w:val="99"/>
    <w:semiHidden/>
    <w:unhideWhenUsed/>
    <w:rsid w:val="002E0366"/>
    <w:pPr>
      <w:jc w:val="center"/>
    </w:pPr>
  </w:style>
  <w:style w:type="character" w:customStyle="1" w:styleId="Char3">
    <w:name w:val="注释标题 Char"/>
    <w:basedOn w:val="a2"/>
    <w:link w:val="afe"/>
    <w:uiPriority w:val="99"/>
    <w:semiHidden/>
    <w:rsid w:val="002E0366"/>
  </w:style>
  <w:style w:type="paragraph" w:styleId="aff">
    <w:name w:val="Body Text Indent"/>
    <w:basedOn w:val="a1"/>
    <w:link w:val="Char4"/>
    <w:uiPriority w:val="99"/>
    <w:semiHidden/>
    <w:unhideWhenUsed/>
    <w:rsid w:val="002E0366"/>
    <w:pPr>
      <w:spacing w:after="120"/>
      <w:ind w:leftChars="200" w:left="420"/>
    </w:pPr>
  </w:style>
  <w:style w:type="character" w:customStyle="1" w:styleId="Char4">
    <w:name w:val="正文文本缩进 Char"/>
    <w:basedOn w:val="a2"/>
    <w:link w:val="aff"/>
    <w:uiPriority w:val="99"/>
    <w:semiHidden/>
    <w:rsid w:val="002E0366"/>
  </w:style>
  <w:style w:type="paragraph" w:styleId="27">
    <w:name w:val="Body Text First Indent 2"/>
    <w:basedOn w:val="aff"/>
    <w:link w:val="2Char2"/>
    <w:uiPriority w:val="99"/>
    <w:semiHidden/>
    <w:unhideWhenUsed/>
    <w:rsid w:val="002E0366"/>
    <w:pPr>
      <w:ind w:firstLine="420"/>
    </w:pPr>
  </w:style>
  <w:style w:type="character" w:customStyle="1" w:styleId="2Char2">
    <w:name w:val="正文首行缩进 2 Char"/>
    <w:basedOn w:val="Char4"/>
    <w:link w:val="27"/>
    <w:uiPriority w:val="99"/>
    <w:semiHidden/>
    <w:rsid w:val="002E0366"/>
  </w:style>
  <w:style w:type="paragraph" w:styleId="aff0">
    <w:name w:val="Body Text"/>
    <w:basedOn w:val="a1"/>
    <w:link w:val="Char5"/>
    <w:uiPriority w:val="99"/>
    <w:semiHidden/>
    <w:unhideWhenUsed/>
    <w:rsid w:val="002E0366"/>
    <w:pPr>
      <w:spacing w:after="120"/>
    </w:pPr>
  </w:style>
  <w:style w:type="character" w:customStyle="1" w:styleId="Char5">
    <w:name w:val="正文文本 Char"/>
    <w:basedOn w:val="a2"/>
    <w:link w:val="aff0"/>
    <w:uiPriority w:val="99"/>
    <w:semiHidden/>
    <w:rsid w:val="002E0366"/>
  </w:style>
  <w:style w:type="paragraph" w:styleId="aff1">
    <w:name w:val="Body Text First Indent"/>
    <w:basedOn w:val="aff0"/>
    <w:link w:val="Char6"/>
    <w:uiPriority w:val="99"/>
    <w:semiHidden/>
    <w:unhideWhenUsed/>
    <w:rsid w:val="002E0366"/>
    <w:pPr>
      <w:ind w:firstLineChars="100" w:firstLine="420"/>
    </w:pPr>
  </w:style>
  <w:style w:type="character" w:customStyle="1" w:styleId="Char6">
    <w:name w:val="正文首行缩进 Char"/>
    <w:basedOn w:val="Char5"/>
    <w:link w:val="aff1"/>
    <w:uiPriority w:val="99"/>
    <w:semiHidden/>
    <w:rsid w:val="002E0366"/>
  </w:style>
  <w:style w:type="paragraph" w:styleId="aff2">
    <w:name w:val="Date"/>
    <w:basedOn w:val="a1"/>
    <w:next w:val="a1"/>
    <w:link w:val="Char7"/>
    <w:uiPriority w:val="99"/>
    <w:semiHidden/>
    <w:unhideWhenUsed/>
    <w:rsid w:val="002E0366"/>
    <w:pPr>
      <w:ind w:leftChars="2500" w:left="100"/>
    </w:pPr>
  </w:style>
  <w:style w:type="character" w:customStyle="1" w:styleId="Char7">
    <w:name w:val="日期 Char"/>
    <w:basedOn w:val="a2"/>
    <w:link w:val="aff2"/>
    <w:uiPriority w:val="99"/>
    <w:semiHidden/>
    <w:rsid w:val="002E0366"/>
  </w:style>
  <w:style w:type="paragraph" w:styleId="aff3">
    <w:name w:val="Salutation"/>
    <w:basedOn w:val="a1"/>
    <w:next w:val="a1"/>
    <w:link w:val="Char8"/>
    <w:uiPriority w:val="99"/>
    <w:semiHidden/>
    <w:unhideWhenUsed/>
    <w:rsid w:val="002E0366"/>
  </w:style>
  <w:style w:type="character" w:customStyle="1" w:styleId="Char8">
    <w:name w:val="称呼 Char"/>
    <w:basedOn w:val="a2"/>
    <w:link w:val="aff3"/>
    <w:uiPriority w:val="99"/>
    <w:semiHidden/>
    <w:rsid w:val="002E0366"/>
  </w:style>
  <w:style w:type="paragraph" w:styleId="aff4">
    <w:name w:val="Subtitle"/>
    <w:basedOn w:val="a1"/>
    <w:next w:val="a1"/>
    <w:link w:val="Char9"/>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9">
    <w:name w:val="副标题 Char"/>
    <w:basedOn w:val="a2"/>
    <w:link w:val="aff4"/>
    <w:uiPriority w:val="11"/>
    <w:rsid w:val="002E0366"/>
    <w:rPr>
      <w:rFonts w:asciiTheme="majorHAnsi" w:eastAsia="宋体" w:hAnsiTheme="majorHAnsi" w:cstheme="majorBidi"/>
      <w:b/>
      <w:bCs/>
      <w:kern w:val="28"/>
      <w:sz w:val="32"/>
      <w:szCs w:val="32"/>
    </w:rPr>
  </w:style>
  <w:style w:type="paragraph" w:styleId="aff5">
    <w:name w:val="Message Header"/>
    <w:basedOn w:val="a1"/>
    <w:link w:val="Chara"/>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a">
    <w:name w:val="信息标题 Char"/>
    <w:basedOn w:val="a2"/>
    <w:link w:val="aff5"/>
    <w:uiPriority w:val="99"/>
    <w:semiHidden/>
    <w:rsid w:val="002E0366"/>
    <w:rPr>
      <w:rFonts w:asciiTheme="majorHAnsi" w:eastAsiaTheme="majorEastAsia" w:hAnsiTheme="majorHAnsi" w:cstheme="majorBidi"/>
      <w:sz w:val="24"/>
      <w:szCs w:val="24"/>
      <w:shd w:val="pct20" w:color="auto" w:fill="auto"/>
    </w:rPr>
  </w:style>
  <w:style w:type="paragraph" w:styleId="52">
    <w:name w:val="List Continue 5"/>
    <w:basedOn w:val="a1"/>
    <w:uiPriority w:val="99"/>
    <w:semiHidden/>
    <w:unhideWhenUsed/>
    <w:rsid w:val="002E0366"/>
    <w:pPr>
      <w:spacing w:after="120"/>
      <w:ind w:leftChars="1000" w:left="2100"/>
      <w:contextualSpacing/>
    </w:pPr>
  </w:style>
  <w:style w:type="paragraph" w:styleId="42">
    <w:name w:val="List Continue 4"/>
    <w:basedOn w:val="a1"/>
    <w:uiPriority w:val="99"/>
    <w:semiHidden/>
    <w:unhideWhenUsed/>
    <w:rsid w:val="002E0366"/>
    <w:pPr>
      <w:spacing w:after="120"/>
      <w:ind w:leftChars="800" w:left="1680"/>
      <w:contextualSpacing/>
    </w:pPr>
  </w:style>
  <w:style w:type="paragraph" w:styleId="35">
    <w:name w:val="List Continue 3"/>
    <w:basedOn w:val="a1"/>
    <w:uiPriority w:val="99"/>
    <w:semiHidden/>
    <w:unhideWhenUsed/>
    <w:rsid w:val="002E0366"/>
    <w:pPr>
      <w:spacing w:after="120"/>
      <w:ind w:leftChars="600" w:left="1260"/>
      <w:contextualSpacing/>
    </w:pPr>
  </w:style>
  <w:style w:type="paragraph" w:styleId="28">
    <w:name w:val="List Continue 2"/>
    <w:basedOn w:val="a1"/>
    <w:uiPriority w:val="99"/>
    <w:semiHidden/>
    <w:unhideWhenUsed/>
    <w:rsid w:val="002E0366"/>
    <w:pPr>
      <w:spacing w:after="120"/>
      <w:ind w:leftChars="400" w:left="840"/>
      <w:contextualSpacing/>
    </w:pPr>
  </w:style>
  <w:style w:type="paragraph" w:styleId="aff6">
    <w:name w:val="List Continue"/>
    <w:basedOn w:val="a1"/>
    <w:uiPriority w:val="99"/>
    <w:semiHidden/>
    <w:unhideWhenUsed/>
    <w:rsid w:val="002E0366"/>
    <w:pPr>
      <w:spacing w:after="120"/>
      <w:ind w:leftChars="200" w:left="420"/>
      <w:contextualSpacing/>
    </w:pPr>
  </w:style>
  <w:style w:type="paragraph" w:styleId="aff7">
    <w:name w:val="Signature"/>
    <w:basedOn w:val="a1"/>
    <w:link w:val="Charb"/>
    <w:uiPriority w:val="99"/>
    <w:semiHidden/>
    <w:unhideWhenUsed/>
    <w:rsid w:val="002E0366"/>
    <w:pPr>
      <w:ind w:leftChars="2100" w:left="100"/>
    </w:pPr>
  </w:style>
  <w:style w:type="character" w:customStyle="1" w:styleId="Charb">
    <w:name w:val="签名 Char"/>
    <w:basedOn w:val="a2"/>
    <w:link w:val="aff7"/>
    <w:uiPriority w:val="99"/>
    <w:semiHidden/>
    <w:rsid w:val="002E0366"/>
  </w:style>
  <w:style w:type="paragraph" w:styleId="aff8">
    <w:name w:val="Closing"/>
    <w:basedOn w:val="a1"/>
    <w:link w:val="Charc"/>
    <w:uiPriority w:val="99"/>
    <w:semiHidden/>
    <w:unhideWhenUsed/>
    <w:rsid w:val="002E0366"/>
    <w:pPr>
      <w:ind w:leftChars="2100" w:left="100"/>
    </w:pPr>
  </w:style>
  <w:style w:type="character" w:customStyle="1" w:styleId="Charc">
    <w:name w:val="结束语 Char"/>
    <w:basedOn w:val="a2"/>
    <w:link w:val="aff8"/>
    <w:uiPriority w:val="99"/>
    <w:semiHidden/>
    <w:rsid w:val="002E0366"/>
  </w:style>
  <w:style w:type="paragraph" w:styleId="aff9">
    <w:name w:val="Title"/>
    <w:basedOn w:val="a1"/>
    <w:next w:val="a1"/>
    <w:link w:val="Chard"/>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Chard">
    <w:name w:val="标题 Char"/>
    <w:basedOn w:val="a2"/>
    <w:link w:val="aff9"/>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3">
    <w:name w:val="List 5"/>
    <w:basedOn w:val="a1"/>
    <w:uiPriority w:val="99"/>
    <w:semiHidden/>
    <w:unhideWhenUsed/>
    <w:rsid w:val="002E0366"/>
    <w:pPr>
      <w:ind w:leftChars="800" w:left="100" w:hangingChars="200" w:hanging="200"/>
      <w:contextualSpacing/>
    </w:pPr>
  </w:style>
  <w:style w:type="paragraph" w:styleId="43">
    <w:name w:val="List 4"/>
    <w:basedOn w:val="a1"/>
    <w:uiPriority w:val="99"/>
    <w:semiHidden/>
    <w:unhideWhenUsed/>
    <w:rsid w:val="002E0366"/>
    <w:pPr>
      <w:ind w:leftChars="600" w:left="100" w:hangingChars="200" w:hanging="200"/>
      <w:contextualSpacing/>
    </w:pPr>
  </w:style>
  <w:style w:type="paragraph" w:styleId="36">
    <w:name w:val="List 3"/>
    <w:basedOn w:val="a1"/>
    <w:uiPriority w:val="99"/>
    <w:semiHidden/>
    <w:unhideWhenUsed/>
    <w:rsid w:val="002E0366"/>
    <w:pPr>
      <w:ind w:leftChars="400" w:left="100" w:hangingChars="200" w:hanging="200"/>
      <w:contextualSpacing/>
    </w:pPr>
  </w:style>
  <w:style w:type="paragraph" w:styleId="29">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a">
    <w:name w:val="List"/>
    <w:basedOn w:val="a1"/>
    <w:uiPriority w:val="99"/>
    <w:semiHidden/>
    <w:unhideWhenUsed/>
    <w:rsid w:val="002E0366"/>
    <w:pPr>
      <w:ind w:left="200" w:hangingChars="200" w:hanging="200"/>
      <w:contextualSpacing/>
    </w:pPr>
  </w:style>
  <w:style w:type="paragraph" w:styleId="affb">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c">
    <w:name w:val="macro"/>
    <w:link w:val="Chare"/>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e">
    <w:name w:val="宏文本 Char"/>
    <w:basedOn w:val="a2"/>
    <w:link w:val="affc"/>
    <w:uiPriority w:val="99"/>
    <w:semiHidden/>
    <w:rsid w:val="002E0366"/>
    <w:rPr>
      <w:rFonts w:ascii="Courier New" w:eastAsia="宋体" w:hAnsi="Courier New" w:cs="Courier New"/>
      <w:sz w:val="24"/>
      <w:szCs w:val="24"/>
    </w:rPr>
  </w:style>
  <w:style w:type="paragraph" w:styleId="affd">
    <w:name w:val="table of authorities"/>
    <w:basedOn w:val="a1"/>
    <w:next w:val="a1"/>
    <w:uiPriority w:val="99"/>
    <w:semiHidden/>
    <w:unhideWhenUsed/>
    <w:rsid w:val="002E0366"/>
    <w:pPr>
      <w:ind w:leftChars="200" w:left="420"/>
    </w:pPr>
  </w:style>
  <w:style w:type="paragraph" w:styleId="affe">
    <w:name w:val="endnote text"/>
    <w:basedOn w:val="a1"/>
    <w:link w:val="Charf"/>
    <w:uiPriority w:val="99"/>
    <w:semiHidden/>
    <w:unhideWhenUsed/>
    <w:rsid w:val="002E0366"/>
    <w:pPr>
      <w:snapToGrid w:val="0"/>
      <w:jc w:val="left"/>
    </w:pPr>
  </w:style>
  <w:style w:type="character" w:customStyle="1" w:styleId="Charf">
    <w:name w:val="尾注文本 Char"/>
    <w:basedOn w:val="a2"/>
    <w:link w:val="affe"/>
    <w:uiPriority w:val="99"/>
    <w:semiHidden/>
    <w:rsid w:val="002E0366"/>
  </w:style>
  <w:style w:type="character" w:styleId="afff">
    <w:name w:val="endnote reference"/>
    <w:basedOn w:val="a2"/>
    <w:uiPriority w:val="99"/>
    <w:semiHidden/>
    <w:unhideWhenUsed/>
    <w:rsid w:val="002E0366"/>
    <w:rPr>
      <w:vertAlign w:val="superscript"/>
    </w:rPr>
  </w:style>
  <w:style w:type="character" w:styleId="afff0">
    <w:name w:val="page number"/>
    <w:basedOn w:val="a2"/>
    <w:unhideWhenUsed/>
    <w:rsid w:val="002E0366"/>
  </w:style>
  <w:style w:type="character" w:styleId="afff1">
    <w:name w:val="line number"/>
    <w:basedOn w:val="a2"/>
    <w:uiPriority w:val="99"/>
    <w:semiHidden/>
    <w:unhideWhenUsed/>
    <w:rsid w:val="002E0366"/>
  </w:style>
  <w:style w:type="character" w:styleId="afff2">
    <w:name w:val="annotation reference"/>
    <w:basedOn w:val="a2"/>
    <w:uiPriority w:val="99"/>
    <w:semiHidden/>
    <w:unhideWhenUsed/>
    <w:rsid w:val="002E0366"/>
    <w:rPr>
      <w:sz w:val="21"/>
      <w:szCs w:val="21"/>
    </w:rPr>
  </w:style>
  <w:style w:type="character" w:styleId="afff3">
    <w:name w:val="footnote reference"/>
    <w:basedOn w:val="a2"/>
    <w:uiPriority w:val="99"/>
    <w:semiHidden/>
    <w:unhideWhenUsed/>
    <w:rsid w:val="002E0366"/>
    <w:rPr>
      <w:vertAlign w:val="superscript"/>
    </w:rPr>
  </w:style>
  <w:style w:type="paragraph" w:styleId="afff4">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5">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6">
    <w:name w:val="table of figures"/>
    <w:basedOn w:val="a1"/>
    <w:next w:val="a1"/>
    <w:uiPriority w:val="99"/>
    <w:semiHidden/>
    <w:unhideWhenUsed/>
    <w:rsid w:val="002E0366"/>
    <w:pPr>
      <w:ind w:leftChars="200" w:left="200" w:hangingChars="200" w:hanging="200"/>
    </w:pPr>
  </w:style>
  <w:style w:type="paragraph" w:styleId="afff7">
    <w:name w:val="caption"/>
    <w:basedOn w:val="a1"/>
    <w:next w:val="a1"/>
    <w:uiPriority w:val="35"/>
    <w:unhideWhenUsed/>
    <w:qFormat/>
    <w:rsid w:val="002E0366"/>
    <w:rPr>
      <w:rFonts w:asciiTheme="majorHAnsi" w:eastAsia="黑体" w:hAnsiTheme="majorHAnsi" w:cstheme="majorBidi"/>
      <w:sz w:val="20"/>
      <w:szCs w:val="20"/>
    </w:rPr>
  </w:style>
  <w:style w:type="paragraph" w:styleId="13">
    <w:name w:val="index 1"/>
    <w:basedOn w:val="a1"/>
    <w:next w:val="a1"/>
    <w:autoRedefine/>
    <w:uiPriority w:val="99"/>
    <w:semiHidden/>
    <w:unhideWhenUsed/>
    <w:rsid w:val="002E0366"/>
  </w:style>
  <w:style w:type="paragraph" w:styleId="afff8">
    <w:name w:val="index heading"/>
    <w:basedOn w:val="a1"/>
    <w:next w:val="13"/>
    <w:uiPriority w:val="99"/>
    <w:semiHidden/>
    <w:unhideWhenUsed/>
    <w:rsid w:val="002E0366"/>
    <w:rPr>
      <w:rFonts w:asciiTheme="majorHAnsi" w:eastAsiaTheme="majorEastAsia" w:hAnsiTheme="majorHAnsi" w:cstheme="majorBidi"/>
      <w:b/>
      <w:bCs/>
    </w:rPr>
  </w:style>
  <w:style w:type="paragraph" w:styleId="afff9">
    <w:name w:val="footer"/>
    <w:basedOn w:val="a1"/>
    <w:link w:val="Charf0"/>
    <w:uiPriority w:val="99"/>
    <w:unhideWhenUsed/>
    <w:rsid w:val="002E0366"/>
    <w:pPr>
      <w:tabs>
        <w:tab w:val="center" w:pos="4153"/>
        <w:tab w:val="right" w:pos="8306"/>
      </w:tabs>
      <w:snapToGrid w:val="0"/>
      <w:jc w:val="left"/>
    </w:pPr>
    <w:rPr>
      <w:sz w:val="18"/>
      <w:szCs w:val="18"/>
    </w:rPr>
  </w:style>
  <w:style w:type="character" w:customStyle="1" w:styleId="Charf0">
    <w:name w:val="页脚 Char"/>
    <w:basedOn w:val="a2"/>
    <w:link w:val="afff9"/>
    <w:uiPriority w:val="99"/>
    <w:rsid w:val="002E0366"/>
    <w:rPr>
      <w:sz w:val="18"/>
      <w:szCs w:val="18"/>
    </w:rPr>
  </w:style>
  <w:style w:type="paragraph" w:styleId="afffa">
    <w:name w:val="header"/>
    <w:basedOn w:val="a1"/>
    <w:link w:val="Charf1"/>
    <w:uiPriority w:val="99"/>
    <w:semiHidden/>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Charf1">
    <w:name w:val="页眉 Char"/>
    <w:basedOn w:val="a2"/>
    <w:link w:val="afffa"/>
    <w:uiPriority w:val="99"/>
    <w:semiHidden/>
    <w:rsid w:val="002E0366"/>
    <w:rPr>
      <w:sz w:val="18"/>
      <w:szCs w:val="18"/>
    </w:rPr>
  </w:style>
  <w:style w:type="paragraph" w:styleId="afffb">
    <w:name w:val="annotation text"/>
    <w:basedOn w:val="a1"/>
    <w:link w:val="Charf2"/>
    <w:uiPriority w:val="99"/>
    <w:semiHidden/>
    <w:unhideWhenUsed/>
    <w:rsid w:val="002E0366"/>
    <w:pPr>
      <w:jc w:val="left"/>
    </w:pPr>
  </w:style>
  <w:style w:type="character" w:customStyle="1" w:styleId="Charf2">
    <w:name w:val="批注文字 Char"/>
    <w:basedOn w:val="a2"/>
    <w:link w:val="afffb"/>
    <w:uiPriority w:val="99"/>
    <w:semiHidden/>
    <w:rsid w:val="002E0366"/>
  </w:style>
  <w:style w:type="paragraph" w:styleId="afffc">
    <w:name w:val="footnote text"/>
    <w:basedOn w:val="a1"/>
    <w:link w:val="Charf3"/>
    <w:uiPriority w:val="99"/>
    <w:semiHidden/>
    <w:unhideWhenUsed/>
    <w:rsid w:val="002E0366"/>
    <w:pPr>
      <w:snapToGrid w:val="0"/>
      <w:jc w:val="left"/>
    </w:pPr>
    <w:rPr>
      <w:sz w:val="18"/>
      <w:szCs w:val="18"/>
    </w:rPr>
  </w:style>
  <w:style w:type="character" w:customStyle="1" w:styleId="Charf3">
    <w:name w:val="脚注文本 Char"/>
    <w:basedOn w:val="a2"/>
    <w:link w:val="afffc"/>
    <w:uiPriority w:val="99"/>
    <w:semiHidden/>
    <w:rsid w:val="002E0366"/>
    <w:rPr>
      <w:sz w:val="18"/>
      <w:szCs w:val="18"/>
    </w:rPr>
  </w:style>
  <w:style w:type="paragraph" w:styleId="afffd">
    <w:name w:val="Normal Indent"/>
    <w:basedOn w:val="a1"/>
    <w:uiPriority w:val="99"/>
    <w:semiHidden/>
    <w:unhideWhenUsed/>
    <w:rsid w:val="002E0366"/>
    <w:pPr>
      <w:ind w:firstLine="420"/>
    </w:pPr>
  </w:style>
  <w:style w:type="paragraph" w:styleId="90">
    <w:name w:val="toc 9"/>
    <w:basedOn w:val="a1"/>
    <w:next w:val="a1"/>
    <w:autoRedefine/>
    <w:uiPriority w:val="39"/>
    <w:semiHidden/>
    <w:unhideWhenUsed/>
    <w:rsid w:val="002E0366"/>
    <w:pPr>
      <w:ind w:leftChars="1600" w:left="3360"/>
    </w:pPr>
  </w:style>
  <w:style w:type="paragraph" w:styleId="80">
    <w:name w:val="toc 8"/>
    <w:basedOn w:val="a1"/>
    <w:next w:val="a1"/>
    <w:autoRedefine/>
    <w:uiPriority w:val="39"/>
    <w:semiHidden/>
    <w:unhideWhenUsed/>
    <w:rsid w:val="002E0366"/>
    <w:pPr>
      <w:ind w:leftChars="1400" w:left="2940"/>
    </w:pPr>
  </w:style>
  <w:style w:type="paragraph" w:styleId="70">
    <w:name w:val="toc 7"/>
    <w:basedOn w:val="a1"/>
    <w:next w:val="a1"/>
    <w:autoRedefine/>
    <w:uiPriority w:val="39"/>
    <w:semiHidden/>
    <w:unhideWhenUsed/>
    <w:rsid w:val="002E0366"/>
    <w:pPr>
      <w:ind w:leftChars="1200" w:left="2520"/>
    </w:pPr>
  </w:style>
  <w:style w:type="paragraph" w:styleId="60">
    <w:name w:val="toc 6"/>
    <w:basedOn w:val="a1"/>
    <w:next w:val="a1"/>
    <w:autoRedefine/>
    <w:uiPriority w:val="39"/>
    <w:semiHidden/>
    <w:unhideWhenUsed/>
    <w:rsid w:val="002E0366"/>
    <w:pPr>
      <w:ind w:leftChars="1000" w:left="2100"/>
    </w:pPr>
  </w:style>
  <w:style w:type="paragraph" w:styleId="54">
    <w:name w:val="toc 5"/>
    <w:basedOn w:val="a1"/>
    <w:next w:val="a1"/>
    <w:autoRedefine/>
    <w:uiPriority w:val="39"/>
    <w:semiHidden/>
    <w:unhideWhenUsed/>
    <w:rsid w:val="002E0366"/>
    <w:pPr>
      <w:ind w:leftChars="800" w:left="1680"/>
    </w:pPr>
  </w:style>
  <w:style w:type="paragraph" w:styleId="44">
    <w:name w:val="toc 4"/>
    <w:basedOn w:val="a1"/>
    <w:next w:val="a1"/>
    <w:autoRedefine/>
    <w:uiPriority w:val="39"/>
    <w:semiHidden/>
    <w:unhideWhenUsed/>
    <w:rsid w:val="002E0366"/>
    <w:pPr>
      <w:ind w:leftChars="600" w:left="1260"/>
    </w:pPr>
  </w:style>
  <w:style w:type="paragraph" w:styleId="37">
    <w:name w:val="toc 3"/>
    <w:basedOn w:val="a1"/>
    <w:next w:val="a1"/>
    <w:autoRedefine/>
    <w:uiPriority w:val="39"/>
    <w:semiHidden/>
    <w:unhideWhenUsed/>
    <w:rsid w:val="002E0366"/>
    <w:pPr>
      <w:ind w:leftChars="400" w:left="840"/>
    </w:pPr>
  </w:style>
  <w:style w:type="paragraph" w:styleId="2a">
    <w:name w:val="toc 2"/>
    <w:basedOn w:val="a1"/>
    <w:next w:val="a1"/>
    <w:autoRedefine/>
    <w:uiPriority w:val="39"/>
    <w:semiHidden/>
    <w:unhideWhenUsed/>
    <w:rsid w:val="002E0366"/>
    <w:pPr>
      <w:ind w:leftChars="200" w:left="420"/>
    </w:pPr>
  </w:style>
  <w:style w:type="paragraph" w:styleId="14">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8">
    <w:name w:val="index 3"/>
    <w:basedOn w:val="a1"/>
    <w:next w:val="a1"/>
    <w:autoRedefine/>
    <w:uiPriority w:val="99"/>
    <w:semiHidden/>
    <w:unhideWhenUsed/>
    <w:rsid w:val="002E0366"/>
    <w:pPr>
      <w:ind w:leftChars="400" w:left="400"/>
    </w:pPr>
  </w:style>
  <w:style w:type="paragraph" w:styleId="2b">
    <w:name w:val="index 2"/>
    <w:basedOn w:val="a1"/>
    <w:next w:val="a1"/>
    <w:autoRedefine/>
    <w:uiPriority w:val="99"/>
    <w:semiHidden/>
    <w:unhideWhenUsed/>
    <w:rsid w:val="002E0366"/>
    <w:pPr>
      <w:ind w:leftChars="200" w:left="200"/>
    </w:pPr>
  </w:style>
  <w:style w:type="character" w:customStyle="1" w:styleId="9Char">
    <w:name w:val="标题 9 Char"/>
    <w:basedOn w:val="a2"/>
    <w:link w:val="9"/>
    <w:uiPriority w:val="9"/>
    <w:semiHidden/>
    <w:rsid w:val="002E0366"/>
    <w:rPr>
      <w:rFonts w:asciiTheme="majorHAnsi" w:eastAsiaTheme="majorEastAsia" w:hAnsiTheme="majorHAnsi" w:cstheme="majorBidi"/>
      <w:szCs w:val="21"/>
    </w:rPr>
  </w:style>
  <w:style w:type="character" w:customStyle="1" w:styleId="8Char">
    <w:name w:val="标题 8 Char"/>
    <w:basedOn w:val="a2"/>
    <w:link w:val="8"/>
    <w:uiPriority w:val="9"/>
    <w:semiHidden/>
    <w:rsid w:val="002E0366"/>
    <w:rPr>
      <w:rFonts w:asciiTheme="majorHAnsi" w:eastAsiaTheme="majorEastAsia" w:hAnsiTheme="majorHAnsi" w:cstheme="majorBidi"/>
      <w:sz w:val="24"/>
      <w:szCs w:val="24"/>
    </w:rPr>
  </w:style>
  <w:style w:type="character" w:customStyle="1" w:styleId="7Char">
    <w:name w:val="标题 7 Char"/>
    <w:basedOn w:val="a2"/>
    <w:link w:val="7"/>
    <w:uiPriority w:val="9"/>
    <w:semiHidden/>
    <w:rsid w:val="002E0366"/>
    <w:rPr>
      <w:b/>
      <w:bCs/>
      <w:sz w:val="24"/>
      <w:szCs w:val="24"/>
    </w:rPr>
  </w:style>
  <w:style w:type="character" w:customStyle="1" w:styleId="6Char">
    <w:name w:val="标题 6 Char"/>
    <w:basedOn w:val="a2"/>
    <w:link w:val="6"/>
    <w:uiPriority w:val="9"/>
    <w:semiHidden/>
    <w:rsid w:val="002E0366"/>
    <w:rPr>
      <w:rFonts w:asciiTheme="majorHAnsi" w:eastAsiaTheme="majorEastAsia" w:hAnsiTheme="majorHAnsi" w:cstheme="majorBidi"/>
      <w:b/>
      <w:bCs/>
      <w:sz w:val="24"/>
      <w:szCs w:val="24"/>
    </w:rPr>
  </w:style>
  <w:style w:type="character" w:customStyle="1" w:styleId="5Char">
    <w:name w:val="标题 5 Char"/>
    <w:basedOn w:val="a2"/>
    <w:link w:val="51"/>
    <w:uiPriority w:val="9"/>
    <w:semiHidden/>
    <w:rsid w:val="002E0366"/>
    <w:rPr>
      <w:b/>
      <w:bCs/>
      <w:sz w:val="28"/>
      <w:szCs w:val="28"/>
    </w:rPr>
  </w:style>
  <w:style w:type="character" w:customStyle="1" w:styleId="4Char">
    <w:name w:val="标题 4 Char"/>
    <w:basedOn w:val="a2"/>
    <w:link w:val="41"/>
    <w:uiPriority w:val="9"/>
    <w:semiHidden/>
    <w:rsid w:val="002E0366"/>
    <w:rPr>
      <w:rFonts w:asciiTheme="majorHAnsi" w:eastAsiaTheme="majorEastAsia" w:hAnsiTheme="majorHAnsi" w:cstheme="majorBidi"/>
      <w:b/>
      <w:bCs/>
      <w:sz w:val="28"/>
      <w:szCs w:val="28"/>
    </w:rPr>
  </w:style>
  <w:style w:type="character" w:customStyle="1" w:styleId="3Char">
    <w:name w:val="标题 3 Char"/>
    <w:basedOn w:val="a2"/>
    <w:link w:val="31"/>
    <w:uiPriority w:val="9"/>
    <w:rsid w:val="00877926"/>
    <w:rPr>
      <w:b/>
      <w:bCs/>
      <w:szCs w:val="32"/>
    </w:rPr>
  </w:style>
  <w:style w:type="character" w:customStyle="1" w:styleId="2Char">
    <w:name w:val="标题 2 Char"/>
    <w:basedOn w:val="a2"/>
    <w:link w:val="21"/>
    <w:uiPriority w:val="9"/>
    <w:rsid w:val="00E41938"/>
    <w:rPr>
      <w:rFonts w:asciiTheme="majorHAnsi" w:eastAsiaTheme="majorEastAsia" w:hAnsiTheme="majorHAnsi" w:cstheme="majorBidi"/>
      <w:b/>
      <w:bCs/>
      <w:sz w:val="24"/>
      <w:szCs w:val="32"/>
    </w:rPr>
  </w:style>
  <w:style w:type="paragraph" w:styleId="afffe">
    <w:name w:val="Balloon Text"/>
    <w:basedOn w:val="a1"/>
    <w:link w:val="Charf4"/>
    <w:uiPriority w:val="99"/>
    <w:semiHidden/>
    <w:unhideWhenUsed/>
    <w:rsid w:val="002E0366"/>
    <w:rPr>
      <w:sz w:val="18"/>
      <w:szCs w:val="18"/>
    </w:rPr>
  </w:style>
  <w:style w:type="character" w:customStyle="1" w:styleId="Charf4">
    <w:name w:val="批注框文本 Char"/>
    <w:basedOn w:val="a2"/>
    <w:link w:val="afffe"/>
    <w:uiPriority w:val="99"/>
    <w:semiHidden/>
    <w:rsid w:val="002E0366"/>
    <w:rPr>
      <w:sz w:val="18"/>
      <w:szCs w:val="18"/>
    </w:rPr>
  </w:style>
  <w:style w:type="character" w:styleId="affff">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4"/>
        <w:category>
          <w:name w:val="常规"/>
          <w:gallery w:val="placeholder"/>
        </w:category>
        <w:types>
          <w:type w:val="bbPlcHdr"/>
        </w:types>
        <w:behaviors>
          <w:behavior w:val="content"/>
        </w:behaviors>
        <w:guid w:val="{38038D20-BC6A-4E68-9284-DE5CA0CBE750}"/>
      </w:docPartPr>
      <w:docPartBody>
        <w:p w:rsidR="00E613C1" w:rsidRDefault="00E37924">
          <w:r w:rsidRPr="002B4A0C">
            <w:rPr>
              <w:rStyle w:val="a3"/>
              <w:rFonts w:hint="eastAsia"/>
            </w:rPr>
            <w:t>单击此处输入文字。</w:t>
          </w:r>
        </w:p>
      </w:docPartBody>
    </w:docPart>
    <w:docPart>
      <w:docPartPr>
        <w:name w:val="2CFFE0AC42DB465D9B68495D8477DFFF"/>
        <w:category>
          <w:name w:val="常规"/>
          <w:gallery w:val="placeholder"/>
        </w:category>
        <w:types>
          <w:type w:val="bbPlcHdr"/>
        </w:types>
        <w:behaviors>
          <w:behavior w:val="content"/>
        </w:behaviors>
        <w:guid w:val="{D06B04EA-15CC-433C-8726-8CA4FB4FC4F1}"/>
      </w:docPartPr>
      <w:docPartBody>
        <w:p w:rsidR="00FD3FF2" w:rsidRDefault="00A3512D" w:rsidP="00A3512D">
          <w:pPr>
            <w:pStyle w:val="2CFFE0AC42DB465D9B68495D8477DFFF"/>
          </w:pPr>
          <w:r w:rsidRPr="002B4A0C">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924"/>
    <w:rsid w:val="00006A40"/>
    <w:rsid w:val="001B7B99"/>
    <w:rsid w:val="001E7BFF"/>
    <w:rsid w:val="00221D65"/>
    <w:rsid w:val="002B1C4D"/>
    <w:rsid w:val="002D18EA"/>
    <w:rsid w:val="003922BA"/>
    <w:rsid w:val="00436B2F"/>
    <w:rsid w:val="004B5739"/>
    <w:rsid w:val="004C458D"/>
    <w:rsid w:val="00642050"/>
    <w:rsid w:val="006A6DC0"/>
    <w:rsid w:val="00760B0A"/>
    <w:rsid w:val="00940BA5"/>
    <w:rsid w:val="00A3512D"/>
    <w:rsid w:val="00AD07C4"/>
    <w:rsid w:val="00CA3A18"/>
    <w:rsid w:val="00E37924"/>
    <w:rsid w:val="00E613C1"/>
    <w:rsid w:val="00F92CC9"/>
    <w:rsid w:val="00FA54A9"/>
    <w:rsid w:val="00FD3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42050"/>
    <w:rPr>
      <w:color w:val="808080"/>
    </w:rPr>
  </w:style>
  <w:style w:type="paragraph" w:customStyle="1" w:styleId="2CFFE0AC42DB465D9B68495D8477DFFF">
    <w:name w:val="2CFFE0AC42DB465D9B68495D8477DFFF"/>
    <w:rsid w:val="00A3512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46</TotalTime>
  <Pages>8</Pages>
  <Words>3120</Words>
  <Characters>17790</Characters>
  <Application>Microsoft Office Word</Application>
  <DocSecurity>0</DocSecurity>
  <Lines>148</Lines>
  <Paragraphs>41</Paragraphs>
  <ScaleCrop>false</ScaleCrop>
  <Company/>
  <LinksUpToDate>false</LinksUpToDate>
  <CharactersWithSpaces>20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帐户</cp:lastModifiedBy>
  <cp:revision>512</cp:revision>
  <dcterms:created xsi:type="dcterms:W3CDTF">2021-08-17T03:03:00Z</dcterms:created>
  <dcterms:modified xsi:type="dcterms:W3CDTF">2021-08-20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7.0.0</vt:lpwstr>
  </property>
  <property fmtid="{D5CDD505-2E9C-101B-9397-08002B2CF9AE}" pid="6" name="CitaviDocumentProperty_8">
    <vt:lpwstr>CloudProjectKey=jhw8qrexlopi5czxtfke450joibegum4e6e0hmu91612u6dkx; ProjectName=Blind Source Sep</vt:lpwstr>
  </property>
</Properties>
</file>